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2F76" w:rsidRDefault="00962841" w:rsidP="00D72F76">
      <w:pPr>
        <w:pStyle w:val="Heading2"/>
        <w:numPr>
          <w:ilvl w:val="0"/>
          <w:numId w:val="1"/>
        </w:numPr>
        <w:tabs>
          <w:tab w:val="clear" w:pos="432"/>
        </w:tabs>
        <w:ind w:left="360" w:hanging="360"/>
      </w:pPr>
      <w:r>
        <w:t>Visual SFM-</w:t>
      </w:r>
      <w:r w:rsidR="00D72F76">
        <w:t>Based Measure</w:t>
      </w:r>
    </w:p>
    <w:p w:rsidR="00D72F76" w:rsidRDefault="00D72F76" w:rsidP="0001390F">
      <w:r>
        <w:t xml:space="preserve">This </w:t>
      </w:r>
      <w:r w:rsidRPr="00EC3E53">
        <w:t xml:space="preserve">visual measure </w:t>
      </w:r>
      <w:r>
        <w:t>computes egomotion give</w:t>
      </w:r>
      <w:r w:rsidR="00B166C6">
        <w:t>n any two images with at least eight</w:t>
      </w:r>
      <w:r>
        <w:t xml:space="preserve"> matching features using a state-of-the-art </w:t>
      </w:r>
      <w:r w:rsidRPr="00EC3E53">
        <w:t xml:space="preserve">Structure </w:t>
      </w:r>
      <w:proofErr w:type="gramStart"/>
      <w:r w:rsidRPr="00EC3E53">
        <w:t>From</w:t>
      </w:r>
      <w:proofErr w:type="gramEnd"/>
      <w:r w:rsidRPr="00EC3E53">
        <w:t xml:space="preserve"> Motion (SFM) algorithm</w:t>
      </w:r>
      <w:r>
        <w:t xml:space="preserve"> and then compares the resulting camera poses to the provided hypothesis trajectory. Given intrinsic calibration parameters, the algorithm finds</w:t>
      </w:r>
      <w:r w:rsidRPr="00EC3E53">
        <w:t xml:space="preserve"> point correspondence between pairs of images, computes the essential matrix, decomposes it into camera rotation and translation, and then triangulates each set of point correspondences in order to obtain the 3D structure of the scene.</w:t>
      </w:r>
    </w:p>
    <w:p w:rsidR="005B7989" w:rsidRDefault="005B7989" w:rsidP="0001390F">
      <w:r>
        <w:t>Given two sets of matched interest points</w:t>
      </w:r>
      <w:r w:rsidR="00916A12">
        <w:t xml:space="preserve"> </w:t>
      </w:r>
      <w:r w:rsidR="00B70824" w:rsidRPr="00DC3FBA">
        <w:rPr>
          <w:position w:val="-12"/>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9.75pt;height:19pt" o:ole="">
            <v:imagedata r:id="rId6" o:title=""/>
          </v:shape>
          <o:OLEObject Type="Embed" ProgID="Equation.DSMT4" ShapeID="_x0000_i1039" DrawAspect="Content" ObjectID="_1361012923" r:id="rId7"/>
        </w:object>
      </w:r>
      <w:r w:rsidR="00717447">
        <w:t>between the images taken at</w:t>
      </w:r>
      <w:r>
        <w:t xml:space="preserve"> two nodes</w:t>
      </w:r>
      <w:r w:rsidR="00B65794">
        <w:t xml:space="preserve"> </w:t>
      </w:r>
      <w:r w:rsidR="00B65794" w:rsidRPr="00B65794">
        <w:rPr>
          <w:position w:val="-6"/>
        </w:rPr>
        <w:object w:dxaOrig="200" w:dyaOrig="220">
          <v:shape id="_x0000_i1025" type="#_x0000_t75" style="width:9.2pt;height:11.5pt" o:ole="">
            <v:imagedata r:id="rId8" o:title=""/>
          </v:shape>
          <o:OLEObject Type="Embed" ProgID="Equation.DSMT4" ShapeID="_x0000_i1025" DrawAspect="Content" ObjectID="_1361012924" r:id="rId9"/>
        </w:object>
      </w:r>
      <w:r>
        <w:t xml:space="preserve"> </w:t>
      </w:r>
      <w:r w:rsidR="00E42E76">
        <w:t>and</w:t>
      </w:r>
      <w:r w:rsidR="00B65794" w:rsidRPr="00B65794">
        <w:rPr>
          <w:position w:val="-6"/>
        </w:rPr>
        <w:object w:dxaOrig="200" w:dyaOrig="279">
          <v:shape id="_x0000_i1026" type="#_x0000_t75" style="width:9.2pt;height:14.4pt" o:ole="">
            <v:imagedata r:id="rId10" o:title=""/>
          </v:shape>
          <o:OLEObject Type="Embed" ProgID="Equation.DSMT4" ShapeID="_x0000_i1026" DrawAspect="Content" ObjectID="_1361012925" r:id="rId11"/>
        </w:object>
      </w:r>
      <w:r>
        <w:t>, the</w:t>
      </w:r>
      <w:r w:rsidR="00405C16">
        <w:t xml:space="preserve"> </w:t>
      </w:r>
      <w:proofErr w:type="spellStart"/>
      <w:r>
        <w:t>epipolar</w:t>
      </w:r>
      <w:proofErr w:type="spellEnd"/>
      <w:r>
        <w:t xml:space="preserve"> </w:t>
      </w:r>
      <w:r w:rsidR="00717447">
        <w:t xml:space="preserve">geometry </w:t>
      </w:r>
      <w:r>
        <w:t xml:space="preserve">constraint </w:t>
      </w:r>
      <w:r w:rsidR="00405C16">
        <w:t>can be</w:t>
      </w:r>
      <w:r>
        <w:t xml:space="preserve"> defined as</w:t>
      </w:r>
    </w:p>
    <w:p w:rsidR="0001390F" w:rsidRPr="0001390F" w:rsidRDefault="00FA7769" w:rsidP="00E853E9">
      <w:pPr>
        <w:pStyle w:val="MTDisplayEquation"/>
      </w:pPr>
      <w:r w:rsidRPr="00E853E9">
        <w:rPr>
          <w:position w:val="-12"/>
        </w:rPr>
        <w:object w:dxaOrig="2160" w:dyaOrig="380">
          <v:shape id="_x0000_i1042" type="#_x0000_t75" style="width:108.3pt;height:19pt" o:ole="">
            <v:imagedata r:id="rId12" o:title=""/>
          </v:shape>
          <o:OLEObject Type="Embed" ProgID="Equation.DSMT4" ShapeID="_x0000_i1042" DrawAspect="Content" ObjectID="_1361012926" r:id="rId13"/>
        </w:object>
      </w:r>
      <w:r w:rsidR="00E853E9">
        <w:t xml:space="preserve">,                    </w:t>
      </w:r>
      <w:r w:rsidR="00365023" w:rsidRPr="0001390F">
        <w:fldChar w:fldCharType="begin"/>
      </w:r>
      <w:r w:rsidR="0001390F" w:rsidRPr="0001390F">
        <w:instrText xml:space="preserve"> MACROBUTTON MTPlaceRef \* MERGEFORMAT </w:instrText>
      </w:r>
      <w:r w:rsidR="00365023" w:rsidRPr="0001390F">
        <w:fldChar w:fldCharType="begin"/>
      </w:r>
      <w:r w:rsidR="0001390F" w:rsidRPr="0001390F">
        <w:instrText xml:space="preserve"> SEQ MTEqn \h \* MERGEFORMAT </w:instrText>
      </w:r>
      <w:r w:rsidR="00365023" w:rsidRPr="0001390F">
        <w:fldChar w:fldCharType="end"/>
      </w:r>
      <w:r w:rsidR="0001390F" w:rsidRPr="0001390F">
        <w:instrText>(</w:instrText>
      </w:r>
      <w:fldSimple w:instr=" SEQ MTEqn \c \* Arabic \* MERGEFORMAT ">
        <w:r w:rsidR="00626BA5">
          <w:rPr>
            <w:noProof/>
          </w:rPr>
          <w:instrText>1</w:instrText>
        </w:r>
      </w:fldSimple>
      <w:r w:rsidR="0001390F" w:rsidRPr="0001390F">
        <w:instrText>)</w:instrText>
      </w:r>
      <w:r w:rsidR="00365023" w:rsidRPr="0001390F">
        <w:fldChar w:fldCharType="end"/>
      </w:r>
    </w:p>
    <w:p w:rsidR="005B7989" w:rsidRDefault="00FC43F9" w:rsidP="009724F4">
      <w:pPr>
        <w:pStyle w:val="MTDisplayEquation"/>
        <w:ind w:firstLine="0"/>
        <w:jc w:val="both"/>
      </w:pPr>
      <w:proofErr w:type="gramStart"/>
      <w:r w:rsidRPr="00E853E9">
        <w:t>w</w:t>
      </w:r>
      <w:r w:rsidR="005B7989" w:rsidRPr="00E853E9">
        <w:t>here</w:t>
      </w:r>
      <w:proofErr w:type="gramEnd"/>
      <w:r w:rsidRPr="00E853E9">
        <w:t xml:space="preserve"> </w:t>
      </w:r>
      <w:r w:rsidR="00FA7769" w:rsidRPr="00FA7769">
        <w:rPr>
          <w:position w:val="-4"/>
        </w:rPr>
        <w:object w:dxaOrig="260" w:dyaOrig="260">
          <v:shape id="_x0000_i1043" type="#_x0000_t75" style="width:13.25pt;height:12.1pt" o:ole="">
            <v:imagedata r:id="rId14" o:title=""/>
          </v:shape>
          <o:OLEObject Type="Embed" ProgID="Equation.DSMT4" ShapeID="_x0000_i1043" DrawAspect="Content" ObjectID="_1361012927" r:id="rId15"/>
        </w:object>
      </w:r>
      <w:r w:rsidRPr="00E853E9">
        <w:t xml:space="preserve">is the </w:t>
      </w:r>
      <w:r w:rsidR="007F4320" w:rsidRPr="00E853E9">
        <w:t xml:space="preserve">calibration matrix </w:t>
      </w:r>
      <w:r w:rsidR="003513AF" w:rsidRPr="00E853E9">
        <w:t>containing</w:t>
      </w:r>
      <w:r w:rsidR="007F4320" w:rsidRPr="00E853E9">
        <w:t xml:space="preserve"> the camera </w:t>
      </w:r>
      <w:r w:rsidRPr="00E853E9">
        <w:t>intrinsic parameters</w:t>
      </w:r>
      <w:r w:rsidR="005B7989" w:rsidRPr="00E853E9">
        <w:t>, and</w:t>
      </w:r>
      <w:r w:rsidR="00E4330F" w:rsidRPr="00E853E9">
        <w:t xml:space="preserve"> </w:t>
      </w:r>
      <w:r w:rsidR="00E4330F" w:rsidRPr="00E853E9">
        <w:object w:dxaOrig="240" w:dyaOrig="260">
          <v:shape id="_x0000_i1027" type="#_x0000_t75" style="width:12.1pt;height:12.1pt" o:ole="">
            <v:imagedata r:id="rId16" o:title=""/>
          </v:shape>
          <o:OLEObject Type="Embed" ProgID="Equation.DSMT4" ShapeID="_x0000_i1027" DrawAspect="Content" ObjectID="_1361012928" r:id="rId17"/>
        </w:object>
      </w:r>
      <w:r w:rsidR="005B7989" w:rsidRPr="00E853E9">
        <w:t xml:space="preserve"> is the essential matrix</w:t>
      </w:r>
      <w:r w:rsidR="006B6D52" w:rsidRPr="00E853E9">
        <w:t xml:space="preserve">. </w:t>
      </w:r>
      <w:r w:rsidR="00A069DD" w:rsidRPr="00E853E9">
        <w:t xml:space="preserve">We use </w:t>
      </w:r>
      <w:r w:rsidR="005B7989" w:rsidRPr="00E853E9">
        <w:t>the eight point algorithm [</w:t>
      </w:r>
      <w:r w:rsidR="00863B11" w:rsidRPr="00E853E9">
        <w:t>1</w:t>
      </w:r>
      <w:r w:rsidR="005B7989" w:rsidRPr="00E853E9">
        <w:t>]</w:t>
      </w:r>
      <w:r w:rsidR="00A069DD" w:rsidRPr="00E853E9">
        <w:t xml:space="preserve"> to obtain a linear estimation of the elements of the essential matrix by rearranging the </w:t>
      </w:r>
      <w:r w:rsidR="005B7989" w:rsidRPr="00E853E9">
        <w:t>epipolar equation in the following form</w:t>
      </w:r>
      <w:r w:rsidR="005B7989">
        <w:t>:</w:t>
      </w:r>
    </w:p>
    <w:p w:rsidR="006B6D52" w:rsidRDefault="001514F1" w:rsidP="0001390F">
      <w:pPr>
        <w:pStyle w:val="MTDisplayEquation"/>
      </w:pPr>
      <w:r w:rsidRPr="0001390F">
        <w:rPr>
          <w:position w:val="-10"/>
        </w:rPr>
        <w:object w:dxaOrig="1219" w:dyaOrig="320">
          <v:shape id="_x0000_i1028" type="#_x0000_t75" style="width:60.5pt;height:15.55pt" o:ole="">
            <v:imagedata r:id="rId18" o:title=""/>
          </v:shape>
          <o:OLEObject Type="Embed" ProgID="Equation.DSMT4" ShapeID="_x0000_i1028" DrawAspect="Content" ObjectID="_1361012929" r:id="rId19"/>
        </w:object>
      </w:r>
      <w:r w:rsidR="00E853E9">
        <w:t xml:space="preserve">,                             </w:t>
      </w:r>
      <w:r w:rsidR="00365023">
        <w:fldChar w:fldCharType="begin"/>
      </w:r>
      <w:r w:rsidR="006B6D52">
        <w:instrText xml:space="preserve"> MACROBUTTON MTPlaceRef \* MERGEFORMAT </w:instrText>
      </w:r>
      <w:r w:rsidR="00365023">
        <w:fldChar w:fldCharType="begin"/>
      </w:r>
      <w:r w:rsidR="006B6D52">
        <w:instrText xml:space="preserve"> SEQ MTEqn \h \* MERGEFORMAT </w:instrText>
      </w:r>
      <w:r w:rsidR="00365023">
        <w:fldChar w:fldCharType="end"/>
      </w:r>
      <w:r w:rsidR="006B6D52">
        <w:instrText>(</w:instrText>
      </w:r>
      <w:fldSimple w:instr=" SEQ MTEqn \c \* Arabic \* MERGEFORMAT ">
        <w:r w:rsidR="00626BA5">
          <w:rPr>
            <w:noProof/>
          </w:rPr>
          <w:instrText>2</w:instrText>
        </w:r>
      </w:fldSimple>
      <w:r w:rsidR="006B6D52">
        <w:instrText>)</w:instrText>
      </w:r>
      <w:r w:rsidR="00365023">
        <w:fldChar w:fldCharType="end"/>
      </w:r>
    </w:p>
    <w:p w:rsidR="005B7989" w:rsidRDefault="00411F19" w:rsidP="009724F4">
      <w:pPr>
        <w:ind w:firstLine="0"/>
      </w:pPr>
      <w:proofErr w:type="gramStart"/>
      <w:r>
        <w:t>w</w:t>
      </w:r>
      <w:r w:rsidR="005B7989">
        <w:t>here</w:t>
      </w:r>
      <w:proofErr w:type="gramEnd"/>
      <w:r w:rsidR="00EA310C" w:rsidRPr="00670597">
        <w:rPr>
          <w:position w:val="-10"/>
        </w:rPr>
        <w:object w:dxaOrig="740" w:dyaOrig="320">
          <v:shape id="_x0000_i1029" type="#_x0000_t75" style="width:36.85pt;height:15.55pt" o:ole="">
            <v:imagedata r:id="rId20" o:title=""/>
          </v:shape>
          <o:OLEObject Type="Embed" ProgID="Equation.DSMT4" ShapeID="_x0000_i1029" DrawAspect="Content" ObjectID="_1361012930" r:id="rId21"/>
        </w:object>
      </w:r>
      <w:r w:rsidR="00CC42EA">
        <w:t xml:space="preserve"> </w:t>
      </w:r>
      <w:r w:rsidR="00BA5029">
        <w:t>is the vector made</w:t>
      </w:r>
      <w:r w:rsidR="003F63DF">
        <w:t xml:space="preserve"> up</w:t>
      </w:r>
      <w:r w:rsidR="00BA5029">
        <w:t xml:space="preserve"> of the entries of </w:t>
      </w:r>
      <w:r w:rsidR="002D19EA" w:rsidRPr="002D19EA">
        <w:rPr>
          <w:position w:val="-4"/>
        </w:rPr>
        <w:object w:dxaOrig="240" w:dyaOrig="260">
          <v:shape id="_x0000_i1030" type="#_x0000_t75" style="width:12.1pt;height:12.1pt" o:ole="">
            <v:imagedata r:id="rId22" o:title=""/>
          </v:shape>
          <o:OLEObject Type="Embed" ProgID="Equation.DSMT4" ShapeID="_x0000_i1030" DrawAspect="Content" ObjectID="_1361012931" r:id="rId23"/>
        </w:object>
      </w:r>
      <w:r w:rsidR="00BA5029">
        <w:t>in row-major order</w:t>
      </w:r>
      <w:r w:rsidR="00CC42EA">
        <w:t xml:space="preserve">, and </w:t>
      </w:r>
      <w:r w:rsidR="001514F1" w:rsidRPr="0070006D">
        <w:rPr>
          <w:position w:val="-10"/>
        </w:rPr>
        <w:object w:dxaOrig="200" w:dyaOrig="260">
          <v:shape id="_x0000_i1031" type="#_x0000_t75" style="width:9.2pt;height:12.65pt" o:ole="">
            <v:imagedata r:id="rId24" o:title=""/>
          </v:shape>
          <o:OLEObject Type="Embed" ProgID="Equation.DSMT4" ShapeID="_x0000_i1031" DrawAspect="Content" ObjectID="_1361012932" r:id="rId25"/>
        </w:object>
      </w:r>
      <w:r w:rsidR="000A3806">
        <w:t xml:space="preserve">is formed </w:t>
      </w:r>
      <w:r w:rsidR="001D7E98">
        <w:t>using</w:t>
      </w:r>
      <w:r w:rsidR="000A3806">
        <w:t xml:space="preserve"> the </w:t>
      </w:r>
      <w:r w:rsidR="008725B1">
        <w:t>image coordinates</w:t>
      </w:r>
      <w:r w:rsidR="00290F2A">
        <w:t xml:space="preserve"> of each matched </w:t>
      </w:r>
      <w:r w:rsidR="002173F9">
        <w:t xml:space="preserve">point </w:t>
      </w:r>
      <w:r w:rsidR="00B70824" w:rsidRPr="002173F9">
        <w:rPr>
          <w:position w:val="-12"/>
        </w:rPr>
        <w:object w:dxaOrig="1120" w:dyaOrig="360">
          <v:shape id="_x0000_i1040" type="#_x0000_t75" style="width:57pt;height:19pt" o:ole="">
            <v:imagedata r:id="rId26" o:title=""/>
          </v:shape>
          <o:OLEObject Type="Embed" ProgID="Equation.DSMT4" ShapeID="_x0000_i1040" DrawAspect="Content" ObjectID="_1361012933" r:id="rId27"/>
        </w:object>
      </w:r>
      <w:r w:rsidR="00264F12">
        <w:t xml:space="preserve"> as </w:t>
      </w:r>
    </w:p>
    <w:p w:rsidR="005B7989" w:rsidRDefault="00B70824" w:rsidP="00E853E9">
      <w:pPr>
        <w:pStyle w:val="MTDisplayEquation"/>
      </w:pPr>
      <w:r w:rsidRPr="00E853E9">
        <w:rPr>
          <w:position w:val="-34"/>
        </w:rPr>
        <w:object w:dxaOrig="3159" w:dyaOrig="800">
          <v:shape id="_x0000_i1041" type="#_x0000_t75" style="width:159pt;height:40.3pt" o:ole="">
            <v:imagedata r:id="rId28" o:title=""/>
          </v:shape>
          <o:OLEObject Type="Embed" ProgID="Equation.DSMT4" ShapeID="_x0000_i1041" DrawAspect="Content" ObjectID="_1361012934" r:id="rId29"/>
        </w:object>
      </w:r>
      <w:r w:rsidR="00E853E9">
        <w:t xml:space="preserve">      </w:t>
      </w:r>
      <w:r w:rsidR="00365023">
        <w:fldChar w:fldCharType="begin"/>
      </w:r>
      <w:r w:rsidR="006B6D52">
        <w:instrText xml:space="preserve"> MACROBUTTON MTPlaceRef \* MERGEFORMAT </w:instrText>
      </w:r>
      <w:r w:rsidR="00365023">
        <w:fldChar w:fldCharType="begin"/>
      </w:r>
      <w:r w:rsidR="006B6D52">
        <w:instrText xml:space="preserve"> SEQ MTEqn \h \* MERGEFORMAT </w:instrText>
      </w:r>
      <w:r w:rsidR="00365023">
        <w:fldChar w:fldCharType="end"/>
      </w:r>
      <w:r w:rsidR="006B6D52">
        <w:instrText>(</w:instrText>
      </w:r>
      <w:fldSimple w:instr=" SEQ MTEqn \c \* Arabic \* MERGEFORMAT ">
        <w:r w:rsidR="00626BA5">
          <w:rPr>
            <w:noProof/>
          </w:rPr>
          <w:instrText>3</w:instrText>
        </w:r>
      </w:fldSimple>
      <w:r w:rsidR="006B6D52">
        <w:instrText>)</w:instrText>
      </w:r>
      <w:r w:rsidR="00365023">
        <w:fldChar w:fldCharType="end"/>
      </w:r>
    </w:p>
    <w:p w:rsidR="005B7989" w:rsidRDefault="005B7989" w:rsidP="0001390F">
      <w:r>
        <w:t xml:space="preserve">Each </w:t>
      </w:r>
      <w:r w:rsidR="00A27920">
        <w:t>matching</w:t>
      </w:r>
      <w:r>
        <w:t xml:space="preserve"> pair gives rise to</w:t>
      </w:r>
      <w:r w:rsidR="00C462F3">
        <w:t xml:space="preserve"> one equation of the form (3</w:t>
      </w:r>
      <w:r>
        <w:t xml:space="preserve">); therefore, the null space of the matrix which has at least 8 pairs stacked in </w:t>
      </w:r>
      <w:r w:rsidR="00C805B4">
        <w:t>its</w:t>
      </w:r>
      <w:r>
        <w:t xml:space="preserve"> rows gives the linear least square</w:t>
      </w:r>
      <w:r w:rsidR="00C50162">
        <w:t>d</w:t>
      </w:r>
      <w:r>
        <w:t xml:space="preserve"> estimate </w:t>
      </w:r>
      <w:r w:rsidR="00E10CBD">
        <w:t>for</w:t>
      </w:r>
      <w:r w:rsidR="000944A4" w:rsidRPr="00E4330F">
        <w:rPr>
          <w:position w:val="-4"/>
        </w:rPr>
        <w:object w:dxaOrig="240" w:dyaOrig="260">
          <v:shape id="_x0000_i1032" type="#_x0000_t75" style="width:12.1pt;height:12.1pt" o:ole="">
            <v:imagedata r:id="rId16" o:title=""/>
          </v:shape>
          <o:OLEObject Type="Embed" ProgID="Equation.DSMT4" ShapeID="_x0000_i1032" DrawAspect="Content" ObjectID="_1361012935" r:id="rId30"/>
        </w:object>
      </w:r>
      <w:r w:rsidR="00081025">
        <w:t>.</w:t>
      </w:r>
      <w:r>
        <w:t xml:space="preserve"> Consequently, the rank constraint of the essential matrix (</w:t>
      </w:r>
      <w:r w:rsidR="003F6FB1" w:rsidRPr="00E4330F">
        <w:rPr>
          <w:position w:val="-4"/>
        </w:rPr>
        <w:object w:dxaOrig="240" w:dyaOrig="260">
          <v:shape id="_x0000_i1033" type="#_x0000_t75" style="width:12.1pt;height:12.1pt" o:ole="">
            <v:imagedata r:id="rId16" o:title=""/>
          </v:shape>
          <o:OLEObject Type="Embed" ProgID="Equation.DSMT4" ShapeID="_x0000_i1033" DrawAspect="Content" ObjectID="_1361012936" r:id="rId31"/>
        </w:object>
      </w:r>
      <w:r>
        <w:t xml:space="preserve">is of rank 2) can be enforced by </w:t>
      </w:r>
    </w:p>
    <w:p w:rsidR="00C35921" w:rsidRPr="00E853E9" w:rsidRDefault="00823860" w:rsidP="00E853E9">
      <w:pPr>
        <w:pStyle w:val="MTDisplayEquation"/>
      </w:pPr>
      <w:r w:rsidRPr="00D43D52">
        <w:rPr>
          <w:position w:val="-10"/>
        </w:rPr>
        <w:object w:dxaOrig="2000" w:dyaOrig="360">
          <v:shape id="_x0000_i1059" type="#_x0000_t75" style="width:99.65pt;height:18.45pt" o:ole="">
            <v:imagedata r:id="rId32" o:title=""/>
          </v:shape>
          <o:OLEObject Type="Embed" ProgID="Equation.DSMT4" ShapeID="_x0000_i1059" DrawAspect="Content" ObjectID="_1361012937" r:id="rId33"/>
        </w:object>
      </w:r>
      <w:r w:rsidR="00E853E9">
        <w:t xml:space="preserve">,                   </w:t>
      </w:r>
      <w:r w:rsidR="00365023" w:rsidRPr="00E853E9">
        <w:fldChar w:fldCharType="begin"/>
      </w:r>
      <w:r w:rsidR="00810A3D" w:rsidRPr="00E853E9">
        <w:instrText xml:space="preserve"> MACROBUTTON MTPlaceRef \* MERGEFORMAT </w:instrText>
      </w:r>
      <w:r w:rsidR="00365023" w:rsidRPr="00E853E9">
        <w:fldChar w:fldCharType="begin"/>
      </w:r>
      <w:r w:rsidR="00810A3D" w:rsidRPr="00E853E9">
        <w:instrText xml:space="preserve"> SEQ MTEqn \h \* MERGEFORMAT </w:instrText>
      </w:r>
      <w:r w:rsidR="00365023" w:rsidRPr="00E853E9">
        <w:fldChar w:fldCharType="end"/>
      </w:r>
      <w:r w:rsidR="00810A3D" w:rsidRPr="00E853E9">
        <w:instrText>(</w:instrText>
      </w:r>
      <w:fldSimple w:instr=" SEQ MTEqn \c \* Arabic \* MERGEFORMAT ">
        <w:r w:rsidR="00626BA5">
          <w:rPr>
            <w:noProof/>
          </w:rPr>
          <w:instrText>4</w:instrText>
        </w:r>
      </w:fldSimple>
      <w:r w:rsidR="00810A3D" w:rsidRPr="00E853E9">
        <w:instrText>)</w:instrText>
      </w:r>
      <w:r w:rsidR="00365023" w:rsidRPr="00E853E9">
        <w:fldChar w:fldCharType="end"/>
      </w:r>
    </w:p>
    <w:p w:rsidR="005B7989" w:rsidRDefault="00801E88" w:rsidP="009724F4">
      <w:pPr>
        <w:ind w:firstLine="0"/>
      </w:pPr>
      <w:proofErr w:type="gramStart"/>
      <w:r>
        <w:t>where</w:t>
      </w:r>
      <w:proofErr w:type="gramEnd"/>
      <w:r>
        <w:t xml:space="preserve"> </w:t>
      </w:r>
      <w:r w:rsidR="00823860" w:rsidRPr="00823860">
        <w:rPr>
          <w:position w:val="-4"/>
        </w:rPr>
        <w:object w:dxaOrig="260" w:dyaOrig="260">
          <v:shape id="_x0000_i1060" type="#_x0000_t75" style="width:12.1pt;height:12.65pt" o:ole="">
            <v:imagedata r:id="rId34" o:title=""/>
          </v:shape>
          <o:OLEObject Type="Embed" ProgID="Equation.DSMT4" ShapeID="_x0000_i1060" DrawAspect="Content" ObjectID="_1361012938" r:id="rId35"/>
        </w:object>
      </w:r>
      <w:r w:rsidR="00B97E60">
        <w:t>and</w:t>
      </w:r>
      <w:r w:rsidR="00F21930">
        <w:t xml:space="preserve"> </w:t>
      </w:r>
      <w:r w:rsidR="00823860" w:rsidRPr="00823860">
        <w:rPr>
          <w:position w:val="-4"/>
        </w:rPr>
        <w:object w:dxaOrig="260" w:dyaOrig="260">
          <v:shape id="_x0000_i1062" type="#_x0000_t75" style="width:12.65pt;height:12.65pt" o:ole="">
            <v:imagedata r:id="rId36" o:title=""/>
          </v:shape>
          <o:OLEObject Type="Embed" ProgID="Equation.DSMT4" ShapeID="_x0000_i1062" DrawAspect="Content" ObjectID="_1361012939" r:id="rId37"/>
        </w:object>
      </w:r>
      <w:r w:rsidR="00B97E60">
        <w:t>are</w:t>
      </w:r>
      <w:r w:rsidR="00510DD2">
        <w:t xml:space="preserve"> the </w:t>
      </w:r>
      <w:proofErr w:type="spellStart"/>
      <w:r w:rsidR="007D753B">
        <w:t>orthonormal</w:t>
      </w:r>
      <w:proofErr w:type="spellEnd"/>
      <w:r w:rsidR="00510DD2">
        <w:t xml:space="preserve"> matrices </w:t>
      </w:r>
      <w:r w:rsidR="00B97E60">
        <w:t xml:space="preserve"> obtained from the singular value decomposition of </w:t>
      </w:r>
      <w:r w:rsidR="00C0122F">
        <w:t xml:space="preserve">the </w:t>
      </w:r>
      <w:r w:rsidR="00F348BE">
        <w:t xml:space="preserve">estimated </w:t>
      </w:r>
      <w:r w:rsidR="00C0122F">
        <w:t>essential matrix (</w:t>
      </w:r>
      <w:proofErr w:type="spellStart"/>
      <w:r w:rsidR="00D27E72">
        <w:t>i.e</w:t>
      </w:r>
      <w:proofErr w:type="spellEnd"/>
      <w:r w:rsidR="00823860" w:rsidRPr="00444660">
        <w:rPr>
          <w:position w:val="-6"/>
        </w:rPr>
        <w:object w:dxaOrig="1140" w:dyaOrig="320">
          <v:shape id="_x0000_i1063" type="#_x0000_t75" style="width:57.6pt;height:16.15pt" o:ole="">
            <v:imagedata r:id="rId38" o:title=""/>
          </v:shape>
          <o:OLEObject Type="Embed" ProgID="Equation.DSMT4" ShapeID="_x0000_i1063" DrawAspect="Content" ObjectID="_1361012940" r:id="rId39"/>
        </w:object>
      </w:r>
      <w:r w:rsidR="00C0122F">
        <w:t>).</w:t>
      </w:r>
      <w:r w:rsidR="0097578D">
        <w:t xml:space="preserve"> </w:t>
      </w:r>
      <w:r w:rsidR="00E15B8F">
        <w:t>Consequently, t</w:t>
      </w:r>
      <w:r w:rsidR="005B7989">
        <w:t xml:space="preserve">he projection matrices corresponding to the two views at the two nodes </w:t>
      </w:r>
      <w:r w:rsidR="00B200E5" w:rsidRPr="00B65794">
        <w:rPr>
          <w:position w:val="-6"/>
        </w:rPr>
        <w:object w:dxaOrig="200" w:dyaOrig="220">
          <v:shape id="_x0000_i1034" type="#_x0000_t75" style="width:9.2pt;height:11.5pt" o:ole="">
            <v:imagedata r:id="rId8" o:title=""/>
          </v:shape>
          <o:OLEObject Type="Embed" ProgID="Equation.DSMT4" ShapeID="_x0000_i1034" DrawAspect="Content" ObjectID="_1361012941" r:id="rId40"/>
        </w:object>
      </w:r>
      <w:r w:rsidR="005B7989">
        <w:t xml:space="preserve">and </w:t>
      </w:r>
      <w:r w:rsidR="00B200E5" w:rsidRPr="00B65794">
        <w:rPr>
          <w:position w:val="-6"/>
        </w:rPr>
        <w:object w:dxaOrig="200" w:dyaOrig="279">
          <v:shape id="_x0000_i1035" type="#_x0000_t75" style="width:9.2pt;height:14.4pt" o:ole="">
            <v:imagedata r:id="rId41" o:title=""/>
          </v:shape>
          <o:OLEObject Type="Embed" ProgID="Equation.DSMT4" ShapeID="_x0000_i1035" DrawAspect="Content" ObjectID="_1361012942" r:id="rId42"/>
        </w:object>
      </w:r>
      <w:r w:rsidR="005B7989">
        <w:t xml:space="preserve"> can be formed by decomposition of the essential matrix</w:t>
      </w:r>
    </w:p>
    <w:p w:rsidR="00F42F16" w:rsidRDefault="004344B7" w:rsidP="00E23303">
      <w:pPr>
        <w:pStyle w:val="MTDisplayEquation"/>
      </w:pPr>
      <w:r w:rsidRPr="00E23303">
        <w:rPr>
          <w:position w:val="-14"/>
        </w:rPr>
        <w:object w:dxaOrig="1200" w:dyaOrig="400">
          <v:shape id="_x0000_i1044" type="#_x0000_t75" style="width:59.35pt;height:20.15pt" o:ole="">
            <v:imagedata r:id="rId43" o:title=""/>
          </v:shape>
          <o:OLEObject Type="Embed" ProgID="Equation.DSMT4" ShapeID="_x0000_i1044" DrawAspect="Content" ObjectID="_1361012943" r:id="rId44"/>
        </w:object>
      </w:r>
      <w:r w:rsidR="00E23303">
        <w:t xml:space="preserve">                                     </w:t>
      </w:r>
      <w:r w:rsidR="00365023">
        <w:fldChar w:fldCharType="begin"/>
      </w:r>
      <w:r w:rsidR="00F42F16">
        <w:instrText xml:space="preserve"> MACROBUTTON MTPlaceRef \* MERGEFORMAT </w:instrText>
      </w:r>
      <w:r w:rsidR="00365023">
        <w:fldChar w:fldCharType="begin"/>
      </w:r>
      <w:r w:rsidR="00F42F16">
        <w:instrText xml:space="preserve"> SEQ MTEqn \h \* MERGEFORMAT </w:instrText>
      </w:r>
      <w:r w:rsidR="00365023">
        <w:fldChar w:fldCharType="end"/>
      </w:r>
      <w:r w:rsidR="00F42F16">
        <w:instrText>(</w:instrText>
      </w:r>
      <w:fldSimple w:instr=" SEQ MTEqn \c \* Arabic \* MERGEFORMAT ">
        <w:r w:rsidR="00626BA5">
          <w:rPr>
            <w:noProof/>
          </w:rPr>
          <w:instrText>5</w:instrText>
        </w:r>
      </w:fldSimple>
      <w:r w:rsidR="00F42F16">
        <w:instrText>)</w:instrText>
      </w:r>
      <w:r w:rsidR="00365023">
        <w:fldChar w:fldCharType="end"/>
      </w:r>
    </w:p>
    <w:p w:rsidR="00F42F16" w:rsidRDefault="00211981" w:rsidP="0001390F">
      <w:pPr>
        <w:pStyle w:val="MTDisplayEquation"/>
      </w:pPr>
      <w:r w:rsidRPr="00011A32">
        <w:rPr>
          <w:position w:val="-76"/>
        </w:rPr>
        <w:object w:dxaOrig="2700" w:dyaOrig="1640">
          <v:shape id="_x0000_i1064" type="#_x0000_t75" style="width:135.35pt;height:81.2pt" o:ole="">
            <v:imagedata r:id="rId45" o:title=""/>
          </v:shape>
          <o:OLEObject Type="Embed" ProgID="Equation.DSMT4" ShapeID="_x0000_i1064" DrawAspect="Content" ObjectID="_1361012944" r:id="rId46"/>
        </w:object>
      </w:r>
      <w:r w:rsidR="00E853E9">
        <w:t xml:space="preserve">           </w:t>
      </w:r>
      <w:r w:rsidR="00365023">
        <w:fldChar w:fldCharType="begin"/>
      </w:r>
      <w:r w:rsidR="00F42F16">
        <w:instrText xml:space="preserve"> MACROBUTTON MTPlaceRef \* MERGEFORMAT </w:instrText>
      </w:r>
      <w:r w:rsidR="00365023">
        <w:fldChar w:fldCharType="begin"/>
      </w:r>
      <w:r w:rsidR="00F42F16">
        <w:instrText xml:space="preserve"> SEQ MTEqn \h \* MERGEFORMAT </w:instrText>
      </w:r>
      <w:r w:rsidR="00365023">
        <w:fldChar w:fldCharType="end"/>
      </w:r>
      <w:r w:rsidR="00F42F16">
        <w:instrText>(</w:instrText>
      </w:r>
      <w:fldSimple w:instr=" SEQ MTEqn \c \* Arabic \* MERGEFORMAT ">
        <w:r w:rsidR="00626BA5">
          <w:rPr>
            <w:noProof/>
          </w:rPr>
          <w:instrText>6</w:instrText>
        </w:r>
      </w:fldSimple>
      <w:r w:rsidR="00F42F16">
        <w:instrText>)</w:instrText>
      </w:r>
      <w:r w:rsidR="00365023">
        <w:fldChar w:fldCharType="end"/>
      </w:r>
    </w:p>
    <w:p w:rsidR="00B0779D" w:rsidRDefault="00B0779D" w:rsidP="009724F4">
      <w:pPr>
        <w:ind w:firstLine="0"/>
      </w:pPr>
      <w:proofErr w:type="gramStart"/>
      <w:r>
        <w:t>w</w:t>
      </w:r>
      <w:r w:rsidR="009607B3">
        <w:t>here</w:t>
      </w:r>
      <w:proofErr w:type="gramEnd"/>
      <w:r w:rsidR="00505EAA">
        <w:t xml:space="preserve"> </w:t>
      </w:r>
      <w:r w:rsidR="00823860" w:rsidRPr="001514F1">
        <w:rPr>
          <w:position w:val="-14"/>
        </w:rPr>
        <w:object w:dxaOrig="520" w:dyaOrig="380">
          <v:shape id="_x0000_i1061" type="#_x0000_t75" style="width:25.9pt;height:19.6pt" o:ole="">
            <v:imagedata r:id="rId47" o:title=""/>
          </v:shape>
          <o:OLEObject Type="Embed" ProgID="Equation.DSMT4" ShapeID="_x0000_i1061" DrawAspect="Content" ObjectID="_1361012945" r:id="rId48"/>
        </w:object>
      </w:r>
      <w:r w:rsidR="00505EAA">
        <w:t xml:space="preserve">is the last column </w:t>
      </w:r>
      <w:r w:rsidR="006F2798">
        <w:t>of</w:t>
      </w:r>
      <w:r w:rsidR="00211981" w:rsidRPr="00211981">
        <w:rPr>
          <w:position w:val="-4"/>
        </w:rPr>
        <w:object w:dxaOrig="260" w:dyaOrig="260">
          <v:shape id="_x0000_i1065" type="#_x0000_t75" style="width:12.65pt;height:12.65pt" o:ole="">
            <v:imagedata r:id="rId49" o:title=""/>
          </v:shape>
          <o:OLEObject Type="Embed" ProgID="Equation.DSMT4" ShapeID="_x0000_i1065" DrawAspect="Content" ObjectID="_1361012946" r:id="rId50"/>
        </w:object>
      </w:r>
      <w:r w:rsidR="000E736D">
        <w:t xml:space="preserve">, </w:t>
      </w:r>
      <w:r w:rsidR="00A0648D">
        <w:t>and</w:t>
      </w:r>
    </w:p>
    <w:p w:rsidR="005B7989" w:rsidRDefault="00E647BB" w:rsidP="0001390F">
      <w:pPr>
        <w:pStyle w:val="MTDisplayEquation"/>
      </w:pPr>
      <w:r w:rsidRPr="00B3519D">
        <w:rPr>
          <w:position w:val="-50"/>
        </w:rPr>
        <w:object w:dxaOrig="1620" w:dyaOrig="1120">
          <v:shape id="_x0000_i1036" type="#_x0000_t75" style="width:81.2pt;height:56.45pt" o:ole="">
            <v:imagedata r:id="rId51" o:title=""/>
          </v:shape>
          <o:OLEObject Type="Embed" ProgID="Equation.DSMT4" ShapeID="_x0000_i1036" DrawAspect="Content" ObjectID="_1361012947" r:id="rId52"/>
        </w:object>
      </w:r>
      <w:r w:rsidR="00430858">
        <w:t>.</w:t>
      </w:r>
      <w:r w:rsidR="00E853E9">
        <w:t xml:space="preserve">                            </w:t>
      </w:r>
      <w:r w:rsidR="00365023">
        <w:fldChar w:fldCharType="begin"/>
      </w:r>
      <w:r w:rsidR="00B0779D">
        <w:instrText xml:space="preserve"> MACROBUTTON MTPlaceRef \* MERGEFORMAT </w:instrText>
      </w:r>
      <w:r w:rsidR="00365023">
        <w:fldChar w:fldCharType="begin"/>
      </w:r>
      <w:r w:rsidR="00B0779D">
        <w:instrText xml:space="preserve"> SEQ MTEqn \h \* MERGEFORMAT </w:instrText>
      </w:r>
      <w:r w:rsidR="00365023">
        <w:fldChar w:fldCharType="end"/>
      </w:r>
      <w:r w:rsidR="00B0779D">
        <w:instrText>(</w:instrText>
      </w:r>
      <w:fldSimple w:instr=" SEQ MTEqn \c \* Arabic \* MERGEFORMAT ">
        <w:r w:rsidR="00626BA5">
          <w:rPr>
            <w:noProof/>
          </w:rPr>
          <w:instrText>7</w:instrText>
        </w:r>
      </w:fldSimple>
      <w:r w:rsidR="00B0779D">
        <w:instrText>)</w:instrText>
      </w:r>
      <w:r w:rsidR="00365023">
        <w:fldChar w:fldCharType="end"/>
      </w:r>
    </w:p>
    <w:p w:rsidR="005B686D" w:rsidRDefault="005B7989" w:rsidP="0001390F">
      <w:r>
        <w:t xml:space="preserve">Since there are </w:t>
      </w:r>
      <w:r w:rsidRPr="00064AD3">
        <w:rPr>
          <w:iCs/>
        </w:rPr>
        <w:t xml:space="preserve">four possible choices for the second camera </w:t>
      </w:r>
      <w:r w:rsidR="00257067" w:rsidRPr="00064AD3">
        <w:rPr>
          <w:iCs/>
        </w:rPr>
        <w:t>matrix</w:t>
      </w:r>
      <w:r w:rsidR="004344B7" w:rsidRPr="00FA0769">
        <w:rPr>
          <w:iCs/>
          <w:position w:val="-12"/>
        </w:rPr>
        <w:object w:dxaOrig="320" w:dyaOrig="360">
          <v:shape id="_x0000_i1045" type="#_x0000_t75" style="width:15.55pt;height:19pt" o:ole="">
            <v:imagedata r:id="rId53" o:title=""/>
          </v:shape>
          <o:OLEObject Type="Embed" ProgID="Equation.DSMT4" ShapeID="_x0000_i1045" DrawAspect="Content" ObjectID="_1361012948" r:id="rId54"/>
        </w:object>
      </w:r>
      <w:r w:rsidRPr="00064AD3">
        <w:t>,</w:t>
      </w:r>
      <w:r>
        <w:t xml:space="preserve"> we e</w:t>
      </w:r>
      <w:r w:rsidR="00657564">
        <w:t>mploy the visibility constraint</w:t>
      </w:r>
      <w:r w:rsidR="00E1644D">
        <w:t xml:space="preserve"> to select the correct solution. In that, w</w:t>
      </w:r>
      <w:r>
        <w:t>e</w:t>
      </w:r>
      <w:r w:rsidR="00E1644D">
        <w:t xml:space="preserve"> triangulate each matched pair </w:t>
      </w:r>
      <w:r w:rsidR="0075345C">
        <w:t xml:space="preserve">using each of the solutions, </w:t>
      </w:r>
      <w:r w:rsidR="00E1644D">
        <w:t>and accordingly</w:t>
      </w:r>
      <w:r>
        <w:t xml:space="preserve"> select the solution which results in a positive depth for the highest number of </w:t>
      </w:r>
      <w:r w:rsidR="0075345C">
        <w:t>pairs</w:t>
      </w:r>
      <w:r>
        <w:t>.</w:t>
      </w:r>
      <w:r w:rsidR="00901CA8">
        <w:t xml:space="preserve"> </w:t>
      </w:r>
      <w:r w:rsidR="00B76823">
        <w:t>Finally</w:t>
      </w:r>
      <w:r w:rsidR="00901CA8">
        <w:t xml:space="preserve">, </w:t>
      </w:r>
      <w:r w:rsidR="0075354F">
        <w:t xml:space="preserve">the estimated cameras are optimized using </w:t>
      </w:r>
      <w:r w:rsidR="00901CA8">
        <w:t xml:space="preserve">sparse bundle adjustment </w:t>
      </w:r>
      <w:r w:rsidR="0036147A">
        <w:t>[</w:t>
      </w:r>
      <w:r w:rsidR="007428C3">
        <w:t>2</w:t>
      </w:r>
      <w:r w:rsidR="0036147A">
        <w:t>]</w:t>
      </w:r>
      <w:r w:rsidR="00901CA8">
        <w:t xml:space="preserve">. </w:t>
      </w:r>
      <w:r>
        <w:t xml:space="preserve"> </w:t>
      </w:r>
    </w:p>
    <w:p w:rsidR="000F2C5E" w:rsidRDefault="005B7989" w:rsidP="0001390F">
      <w:r>
        <w:t>The estimated cameras contain the relative rotation</w:t>
      </w:r>
      <w:r w:rsidR="00C92B94">
        <w:t xml:space="preserve"> matrix</w:t>
      </w:r>
      <w:r w:rsidR="001B612F" w:rsidRPr="001B612F">
        <w:rPr>
          <w:position w:val="-14"/>
        </w:rPr>
        <w:object w:dxaOrig="560" w:dyaOrig="420">
          <v:shape id="_x0000_i1046" type="#_x0000_t75" style="width:27.05pt;height:20.15pt" o:ole="">
            <v:imagedata r:id="rId55" o:title=""/>
          </v:shape>
          <o:OLEObject Type="Embed" ProgID="Equation.DSMT4" ShapeID="_x0000_i1046" DrawAspect="Content" ObjectID="_1361012949" r:id="rId56"/>
        </w:object>
      </w:r>
      <w:r w:rsidR="00E04250">
        <w:t xml:space="preserve">represented as </w:t>
      </w:r>
      <w:r w:rsidR="00CE6916">
        <w:t>quaternion</w:t>
      </w:r>
      <w:r w:rsidR="001B612F" w:rsidRPr="001B612F">
        <w:rPr>
          <w:position w:val="-14"/>
        </w:rPr>
        <w:object w:dxaOrig="520" w:dyaOrig="380">
          <v:shape id="_x0000_i1048" type="#_x0000_t75" style="width:24.2pt;height:17.85pt" o:ole="">
            <v:imagedata r:id="rId57" o:title=""/>
          </v:shape>
          <o:OLEObject Type="Embed" ProgID="Equation.DSMT4" ShapeID="_x0000_i1048" DrawAspect="Content" ObjectID="_1361012950" r:id="rId58"/>
        </w:object>
      </w:r>
      <w:r w:rsidR="00217DE8">
        <w:t xml:space="preserve">, </w:t>
      </w:r>
      <w:r w:rsidR="00E04250">
        <w:t>a</w:t>
      </w:r>
      <w:r w:rsidR="007E0298">
        <w:t>nd</w:t>
      </w:r>
      <w:r>
        <w:t xml:space="preserve"> </w:t>
      </w:r>
      <w:r w:rsidR="007E0298">
        <w:t xml:space="preserve">the </w:t>
      </w:r>
      <w:r>
        <w:t>relative translation</w:t>
      </w:r>
      <w:r w:rsidR="001B612F" w:rsidRPr="001B612F">
        <w:rPr>
          <w:position w:val="-14"/>
        </w:rPr>
        <w:object w:dxaOrig="499" w:dyaOrig="380">
          <v:shape id="_x0000_i1047" type="#_x0000_t75" style="width:26.5pt;height:18.45pt" o:ole="">
            <v:imagedata r:id="rId59" o:title=""/>
          </v:shape>
          <o:OLEObject Type="Embed" ProgID="Equation.DSMT4" ShapeID="_x0000_i1047" DrawAspect="Content" ObjectID="_1361012951" r:id="rId60"/>
        </w:object>
      </w:r>
      <w:r>
        <w:t>. Therefore, the recovered motion can be directly compared to the candidate trajectory</w:t>
      </w:r>
      <w:r w:rsidR="007E0298">
        <w:t xml:space="preserve"> </w:t>
      </w:r>
      <w:r w:rsidR="003C7CAF" w:rsidRPr="005E0BAC">
        <w:rPr>
          <w:position w:val="-4"/>
        </w:rPr>
        <w:object w:dxaOrig="200" w:dyaOrig="200">
          <v:shape id="_x0000_i1037" type="#_x0000_t75" style="width:9.2pt;height:9.2pt" o:ole="">
            <v:imagedata r:id="rId61" o:title=""/>
          </v:shape>
          <o:OLEObject Type="Embed" ProgID="Equation.DSMT4" ShapeID="_x0000_i1037" DrawAspect="Content" ObjectID="_1361012952" r:id="rId62"/>
        </w:object>
      </w:r>
      <w:r>
        <w:t xml:space="preserve">which is represented as a </w:t>
      </w:r>
      <w:r w:rsidR="00E04250">
        <w:t>relative quaternion</w:t>
      </w:r>
      <w:r w:rsidR="001B612F" w:rsidRPr="001B612F">
        <w:rPr>
          <w:position w:val="-14"/>
        </w:rPr>
        <w:object w:dxaOrig="1939" w:dyaOrig="400">
          <v:shape id="_x0000_i1049" type="#_x0000_t75" style="width:95.05pt;height:21.3pt" o:ole="">
            <v:imagedata r:id="rId63" o:title=""/>
          </v:shape>
          <o:OLEObject Type="Embed" ProgID="Equation.DSMT4" ShapeID="_x0000_i1049" DrawAspect="Content" ObjectID="_1361012953" r:id="rId64"/>
        </w:object>
      </w:r>
      <w:r w:rsidR="00DF14BE">
        <w:rPr>
          <w:position w:val="-4"/>
        </w:rPr>
        <w:t xml:space="preserve"> </w:t>
      </w:r>
      <w:r>
        <w:t xml:space="preserve">and a </w:t>
      </w:r>
      <w:r w:rsidR="00E04250">
        <w:t xml:space="preserve">relative </w:t>
      </w:r>
      <w:r w:rsidR="00FE628A">
        <w:t>translation</w:t>
      </w:r>
      <w:r w:rsidR="001B612F" w:rsidRPr="001B612F">
        <w:rPr>
          <w:position w:val="-14"/>
        </w:rPr>
        <w:object w:dxaOrig="1900" w:dyaOrig="380">
          <v:shape id="_x0000_i1050" type="#_x0000_t75" style="width:95.6pt;height:20.15pt" o:ole="">
            <v:imagedata r:id="rId65" o:title=""/>
          </v:shape>
          <o:OLEObject Type="Embed" ProgID="Equation.DSMT4" ShapeID="_x0000_i1050" DrawAspect="Content" ObjectID="_1361012954" r:id="rId66"/>
        </w:object>
      </w:r>
      <w:r>
        <w:t>. Hence, we compute the residual of</w:t>
      </w:r>
      <w:r w:rsidR="00CF4DA7">
        <w:t xml:space="preserve"> </w:t>
      </w:r>
      <w:r w:rsidR="004554F9" w:rsidRPr="005E0BAC">
        <w:rPr>
          <w:position w:val="-4"/>
        </w:rPr>
        <w:object w:dxaOrig="200" w:dyaOrig="200">
          <v:shape id="_x0000_i1038" type="#_x0000_t75" style="width:9.2pt;height:9.2pt" o:ole="">
            <v:imagedata r:id="rId67" o:title=""/>
          </v:shape>
          <o:OLEObject Type="Embed" ProgID="Equation.DSMT4" ShapeID="_x0000_i1038" DrawAspect="Content" ObjectID="_1361012955" r:id="rId68"/>
        </w:object>
      </w:r>
      <w:r>
        <w:t>as</w:t>
      </w:r>
    </w:p>
    <w:p w:rsidR="00334196" w:rsidRPr="00E853E9" w:rsidRDefault="006401B2" w:rsidP="00E853E9">
      <w:pPr>
        <w:pStyle w:val="MTDisplayEquation"/>
      </w:pPr>
      <w:r w:rsidRPr="001B612F">
        <w:rPr>
          <w:position w:val="-14"/>
        </w:rPr>
        <w:object w:dxaOrig="4440" w:dyaOrig="400">
          <v:shape id="_x0000_i1051" type="#_x0000_t75" style="width:223.5pt;height:20.15pt" o:ole="">
            <v:imagedata r:id="rId69" o:title=""/>
          </v:shape>
          <o:OLEObject Type="Embed" ProgID="Equation.DSMT4" ShapeID="_x0000_i1051" DrawAspect="Content" ObjectID="_1361012956" r:id="rId70"/>
        </w:object>
      </w:r>
      <w:r w:rsidR="00E853E9">
        <w:t xml:space="preserve"> </w:t>
      </w:r>
      <w:r w:rsidR="009724F4">
        <w:t>,</w:t>
      </w:r>
      <w:r w:rsidR="00E853E9">
        <w:t xml:space="preserve">              </w:t>
      </w:r>
      <w:r w:rsidR="00365023" w:rsidRPr="00E853E9">
        <w:fldChar w:fldCharType="begin"/>
      </w:r>
      <w:r w:rsidR="00334196" w:rsidRPr="00E853E9">
        <w:instrText xml:space="preserve"> MACROBUTTON MTPlaceRef \* MERGEFORMAT </w:instrText>
      </w:r>
      <w:r w:rsidR="00365023" w:rsidRPr="00E853E9">
        <w:fldChar w:fldCharType="begin"/>
      </w:r>
      <w:r w:rsidR="00334196" w:rsidRPr="00E853E9">
        <w:instrText xml:space="preserve"> SEQ MTEqn \h \* MERGEFORMAT </w:instrText>
      </w:r>
      <w:r w:rsidR="00365023" w:rsidRPr="00E853E9">
        <w:fldChar w:fldCharType="end"/>
      </w:r>
      <w:r w:rsidR="00334196" w:rsidRPr="00E853E9">
        <w:instrText>(</w:instrText>
      </w:r>
      <w:fldSimple w:instr=" SEQ MTEqn \c \* Arabic \* MERGEFORMAT ">
        <w:r w:rsidR="00626BA5">
          <w:rPr>
            <w:noProof/>
          </w:rPr>
          <w:instrText>8</w:instrText>
        </w:r>
      </w:fldSimple>
      <w:r w:rsidR="00334196" w:rsidRPr="00E853E9">
        <w:instrText>)</w:instrText>
      </w:r>
      <w:r w:rsidR="00365023" w:rsidRPr="00E853E9">
        <w:fldChar w:fldCharType="end"/>
      </w:r>
    </w:p>
    <w:p w:rsidR="00EA3538" w:rsidRPr="00346901" w:rsidRDefault="0065289F" w:rsidP="00B6354D">
      <w:pPr>
        <w:spacing w:after="0" w:line="240" w:lineRule="auto"/>
        <w:ind w:firstLine="0"/>
        <w:jc w:val="left"/>
      </w:pPr>
      <w:r>
        <w:br w:type="page"/>
      </w:r>
    </w:p>
    <w:p w:rsidR="00C776C8" w:rsidRPr="00C54AE8" w:rsidRDefault="00AE365C" w:rsidP="0001390F">
      <w:pPr>
        <w:pStyle w:val="Heading2"/>
      </w:pPr>
      <w:r>
        <w:lastRenderedPageBreak/>
        <w:t>Modeling</w:t>
      </w:r>
      <w:r w:rsidR="001950CC">
        <w:t xml:space="preserve"> the </w:t>
      </w:r>
      <w:r w:rsidR="00712386">
        <w:t>Residual</w:t>
      </w:r>
      <w:r w:rsidR="00C776C8" w:rsidRPr="00C54AE8">
        <w:t xml:space="preserve"> </w:t>
      </w:r>
    </w:p>
    <w:p w:rsidR="005108B7" w:rsidRDefault="005A6433" w:rsidP="0001390F">
      <w:r>
        <w:rPr>
          <w:rFonts w:cs="TimesNewRomanPS-BoldMT"/>
          <w:bCs/>
        </w:rPr>
        <w:t xml:space="preserve">In order to obtain a better data-driven residual representation, the residual </w:t>
      </w:r>
      <w:r w:rsidR="0088359A" w:rsidRPr="0088359A">
        <w:rPr>
          <w:rFonts w:cs="TimesNewRomanPS-BoldMT"/>
          <w:bCs/>
          <w:position w:val="-14"/>
        </w:rPr>
        <w:object w:dxaOrig="499" w:dyaOrig="380">
          <v:shape id="_x0000_i1054" type="#_x0000_t75" style="width:25.35pt;height:19pt" o:ole="">
            <v:imagedata r:id="rId71" o:title=""/>
          </v:shape>
          <o:OLEObject Type="Embed" ProgID="Equation.DSMT4" ShapeID="_x0000_i1054" DrawAspect="Content" ObjectID="_1361012957" r:id="rId72"/>
        </w:object>
      </w:r>
      <w:r w:rsidRPr="00071C3C">
        <w:rPr>
          <w:rFonts w:cs="TimesNewRomanPS-BoldMT"/>
          <w:bCs/>
        </w:rPr>
        <w:t xml:space="preserve"> </w:t>
      </w:r>
      <w:r>
        <w:rPr>
          <w:rFonts w:cs="TimesNewRomanPS-BoldMT"/>
          <w:bCs/>
        </w:rPr>
        <w:t>resulting from the discussed measures</w:t>
      </w:r>
      <w:r>
        <w:t xml:space="preserve"> is compared to its characteristic distribution as determined from training data</w:t>
      </w:r>
      <w:r w:rsidR="00755DF7">
        <w:t>. For instance,</w:t>
      </w:r>
      <w:r>
        <w:t xml:space="preserve"> </w:t>
      </w:r>
      <w:r w:rsidR="00755DF7">
        <w:t xml:space="preserve">we have modeled the tracking error in the </w:t>
      </w:r>
      <w:proofErr w:type="spellStart"/>
      <w:r w:rsidR="00755DF7">
        <w:t>Middleburry</w:t>
      </w:r>
      <w:proofErr w:type="spellEnd"/>
      <w:r w:rsidR="00755DF7">
        <w:t xml:space="preserve"> dataset using a single Gaussian, a Gaussian Mixture </w:t>
      </w:r>
      <w:r w:rsidR="00A60E80">
        <w:t>M</w:t>
      </w:r>
      <w:r w:rsidR="00755DF7">
        <w:t xml:space="preserve">odel, and Kernel </w:t>
      </w:r>
      <w:r w:rsidR="007428C3">
        <w:t>Density</w:t>
      </w:r>
      <w:r w:rsidR="00755DF7">
        <w:t xml:space="preserve"> Estimation (KDE)</w:t>
      </w:r>
      <w:r w:rsidR="00E96708">
        <w:t>. In order to select the most appropriate model, we divided our dataset into two sets for training and testing. The training data is used in the model learning</w:t>
      </w:r>
      <w:r w:rsidR="000F09F7">
        <w:t>,</w:t>
      </w:r>
      <w:r w:rsidR="00E96708">
        <w:t xml:space="preserve"> and then the</w:t>
      </w:r>
      <w:r w:rsidR="000F09F7">
        <w:t xml:space="preserve"> model response </w:t>
      </w:r>
      <w:r w:rsidR="00D3056B">
        <w:t>against</w:t>
      </w:r>
      <w:r w:rsidR="000F09F7">
        <w:t xml:space="preserve"> the</w:t>
      </w:r>
      <w:r w:rsidR="00E96708">
        <w:t xml:space="preserve"> testing data is compared </w:t>
      </w:r>
      <w:r w:rsidR="00EF238E">
        <w:t xml:space="preserve">to </w:t>
      </w:r>
      <w:r w:rsidR="000F09F7">
        <w:t xml:space="preserve">the actual </w:t>
      </w:r>
      <w:proofErr w:type="spellStart"/>
      <w:r w:rsidR="000F09F7">
        <w:t>groundtruth</w:t>
      </w:r>
      <w:proofErr w:type="spellEnd"/>
      <w:r w:rsidR="000F09F7">
        <w:t xml:space="preserve"> response</w:t>
      </w:r>
      <w:r w:rsidR="00183748">
        <w:t xml:space="preserve"> using the sum of squared error </w:t>
      </w:r>
      <w:r w:rsidR="00F328EE">
        <w:t>(</w:t>
      </w:r>
      <w:r w:rsidR="00183748">
        <w:t>SSE</w:t>
      </w:r>
      <w:r w:rsidR="00F328EE">
        <w:t>)</w:t>
      </w:r>
      <w:r w:rsidR="000F09F7">
        <w:t>.</w:t>
      </w:r>
      <w:r w:rsidR="00E96708">
        <w:t xml:space="preserve"> Figure 1 illustrates the </w:t>
      </w:r>
      <w:r w:rsidR="000F09F7">
        <w:t>obtained results</w:t>
      </w:r>
      <w:r w:rsidR="00321B2C">
        <w:t xml:space="preserve">. </w:t>
      </w:r>
      <w:r w:rsidR="00E756B4">
        <w:t>In our experiments, w</w:t>
      </w:r>
      <w:r w:rsidR="00321B2C">
        <w:t xml:space="preserve">e found </w:t>
      </w:r>
      <w:r w:rsidR="00E81DF4">
        <w:t xml:space="preserve">that </w:t>
      </w:r>
      <w:r w:rsidR="007A41C5">
        <w:t xml:space="preserve">even as </w:t>
      </w:r>
      <w:r w:rsidR="00463562">
        <w:t>simple</w:t>
      </w:r>
      <w:r w:rsidR="007A41C5">
        <w:t xml:space="preserve"> as </w:t>
      </w:r>
      <w:r w:rsidR="00321B2C">
        <w:t xml:space="preserve">a single </w:t>
      </w:r>
      <w:r w:rsidR="00DE49F6">
        <w:t>Gaussian</w:t>
      </w:r>
      <w:r w:rsidR="00154635">
        <w:t xml:space="preserve"> </w:t>
      </w:r>
      <w:r w:rsidR="00321B2C">
        <w:t xml:space="preserve">is appropriate for modeling the error, and that the SSE decreases with increasing the number of Gaussian components, while being generally close to the SSE obtained when using the KDE. In our framework, we </w:t>
      </w:r>
      <w:r w:rsidR="00F77389">
        <w:t>use</w:t>
      </w:r>
      <w:r w:rsidR="00321B2C">
        <w:t xml:space="preserve"> a single Gaussian component in order to avoid over-fitting</w:t>
      </w:r>
      <w:r w:rsidR="00334A2B">
        <w:t>.</w:t>
      </w:r>
      <w:r w:rsidR="00321B2C">
        <w:t xml:space="preserve"> </w:t>
      </w:r>
      <w:proofErr w:type="gramStart"/>
      <w:r w:rsidR="00715903">
        <w:t xml:space="preserve">Given the </w:t>
      </w:r>
      <w:r w:rsidR="005108B7">
        <w:t xml:space="preserve">residual </w:t>
      </w:r>
      <w:r w:rsidR="005108B7" w:rsidRPr="0046557B">
        <w:rPr>
          <w:position w:val="-12"/>
        </w:rPr>
        <w:object w:dxaOrig="240" w:dyaOrig="320">
          <v:shape id="_x0000_i1055" type="#_x0000_t75" style="width:12.1pt;height:15.55pt" o:ole="">
            <v:imagedata r:id="rId73" o:title=""/>
          </v:shape>
          <o:OLEObject Type="Embed" ProgID="Equation.DSMT4" ShapeID="_x0000_i1055" DrawAspect="Content" ObjectID="_1361012958" r:id="rId74"/>
        </w:object>
      </w:r>
      <w:r w:rsidR="005108B7">
        <w:rPr>
          <w:position w:val="-12"/>
        </w:rPr>
        <w:t xml:space="preserve"> </w:t>
      </w:r>
      <w:r w:rsidR="001C6196">
        <w:t xml:space="preserve">for each feature </w:t>
      </w:r>
      <w:r w:rsidR="00CD1476">
        <w:t>pair</w:t>
      </w:r>
      <w:r w:rsidR="001C6196">
        <w:t xml:space="preserve"> and </w:t>
      </w:r>
      <w:r w:rsidR="00CD1476">
        <w:t xml:space="preserve">the </w:t>
      </w:r>
      <w:r w:rsidR="00715903">
        <w:t xml:space="preserve">error </w:t>
      </w:r>
      <w:r w:rsidR="003D57C4">
        <w:t>mode</w:t>
      </w:r>
      <w:r w:rsidR="005108B7">
        <w:t>l</w:t>
      </w:r>
      <w:r w:rsidR="003D57C4">
        <w:t xml:space="preserve"> </w:t>
      </w:r>
      <w:r w:rsidR="00553C8F" w:rsidRPr="00553C8F">
        <w:rPr>
          <w:position w:val="-10"/>
        </w:rPr>
        <w:object w:dxaOrig="240" w:dyaOrig="320">
          <v:shape id="_x0000_i1052" type="#_x0000_t75" style="width:10.95pt;height:14.4pt" o:ole="">
            <v:imagedata r:id="rId75" o:title=""/>
          </v:shape>
          <o:OLEObject Type="Embed" ProgID="Equation.DSMT4" ShapeID="_x0000_i1052" DrawAspect="Content" ObjectID="_1361012959" r:id="rId76"/>
        </w:object>
      </w:r>
      <w:r w:rsidR="00715903">
        <w:t>(</w:t>
      </w:r>
      <w:proofErr w:type="spellStart"/>
      <w:r w:rsidR="00715903">
        <w:t>eg</w:t>
      </w:r>
      <w:proofErr w:type="spellEnd"/>
      <w:r w:rsidR="00715903">
        <w:t>.</w:t>
      </w:r>
      <w:proofErr w:type="gramEnd"/>
      <w:r w:rsidR="00553C8F" w:rsidRPr="005A2937">
        <w:rPr>
          <w:position w:val="-10"/>
        </w:rPr>
        <w:object w:dxaOrig="1240" w:dyaOrig="320">
          <v:shape id="_x0000_i1053" type="#_x0000_t75" style="width:61.65pt;height:15.55pt" o:ole="">
            <v:imagedata r:id="rId77" o:title=""/>
          </v:shape>
          <o:OLEObject Type="Embed" ProgID="Equation.DSMT4" ShapeID="_x0000_i1053" DrawAspect="Content" ObjectID="_1361012960" r:id="rId78"/>
        </w:object>
      </w:r>
      <w:r w:rsidR="00B259DC">
        <w:t>)</w:t>
      </w:r>
      <w:r w:rsidR="00715903">
        <w:t xml:space="preserve">, </w:t>
      </w:r>
      <w:r w:rsidR="00CD1476">
        <w:t>we compute the normalized Sum of Squared Differences (SSD)</w:t>
      </w:r>
    </w:p>
    <w:p w:rsidR="005108B7" w:rsidRDefault="005108B7" w:rsidP="0001390F"/>
    <w:p w:rsidR="005108B7" w:rsidRDefault="00CD1476" w:rsidP="00CD1476">
      <w:pPr>
        <w:jc w:val="center"/>
      </w:pPr>
      <w:r w:rsidRPr="005108B7">
        <w:rPr>
          <w:position w:val="-24"/>
        </w:rPr>
        <w:object w:dxaOrig="1500" w:dyaOrig="620">
          <v:shape id="_x0000_i1057" type="#_x0000_t75" style="width:74.9pt;height:31.1pt" o:ole="">
            <v:imagedata r:id="rId79" o:title=""/>
          </v:shape>
          <o:OLEObject Type="Embed" ProgID="Equation.DSMT4" ShapeID="_x0000_i1057" DrawAspect="Content" ObjectID="_1361012961" r:id="rId80"/>
        </w:object>
      </w:r>
      <w:r>
        <w:t>.</w:t>
      </w:r>
    </w:p>
    <w:p w:rsidR="005108B7" w:rsidRDefault="005108B7" w:rsidP="00C75129">
      <w:pPr>
        <w:ind w:firstLine="0"/>
      </w:pPr>
    </w:p>
    <w:p w:rsidR="00D91E9D" w:rsidRDefault="00CD1476" w:rsidP="00CD1476">
      <w:pPr>
        <w:ind w:firstLine="0"/>
      </w:pPr>
      <w:r>
        <w:t xml:space="preserve">As discussed in the previous section, </w:t>
      </w:r>
      <w:r w:rsidRPr="00CD1476">
        <w:rPr>
          <w:position w:val="-10"/>
        </w:rPr>
        <w:object w:dxaOrig="220" w:dyaOrig="260">
          <v:shape id="_x0000_i1056" type="#_x0000_t75" style="width:10.95pt;height:13.25pt" o:ole="">
            <v:imagedata r:id="rId81" o:title=""/>
          </v:shape>
          <o:OLEObject Type="Embed" ProgID="Equation.DSMT4" ShapeID="_x0000_i1056" DrawAspect="Content" ObjectID="_1361012962" r:id="rId82"/>
        </w:object>
      </w:r>
      <w:r>
        <w:t>follows a chi-square distribution; therefore</w:t>
      </w:r>
      <w:r w:rsidR="00415ECA">
        <w:t>,</w:t>
      </w:r>
      <w:r>
        <w:t xml:space="preserve"> the</w:t>
      </w:r>
      <w:r w:rsidR="00C57673">
        <w:t xml:space="preserve"> </w:t>
      </w:r>
      <w:r w:rsidR="00C85AD4">
        <w:t>final</w:t>
      </w:r>
      <w:r w:rsidR="00C57673">
        <w:t xml:space="preserve"> </w:t>
      </w:r>
      <w:r w:rsidR="005679C3">
        <w:t>data</w:t>
      </w:r>
      <w:r w:rsidR="00125B78">
        <w:t xml:space="preserve"> likelihood </w:t>
      </w:r>
      <w:r w:rsidR="00C57673">
        <w:t>is given as</w:t>
      </w:r>
    </w:p>
    <w:p w:rsidR="00CD1476" w:rsidRDefault="00CD1476" w:rsidP="00CD1476">
      <w:pPr>
        <w:ind w:firstLine="0"/>
      </w:pPr>
      <w:r>
        <w:t xml:space="preserve"> </w:t>
      </w:r>
    </w:p>
    <w:p w:rsidR="00D91E9D" w:rsidRDefault="00D91E9D" w:rsidP="00C57673">
      <w:pPr>
        <w:ind w:firstLine="0"/>
        <w:jc w:val="center"/>
      </w:pPr>
      <w:r w:rsidRPr="00D91E9D">
        <w:rPr>
          <w:position w:val="-26"/>
        </w:rPr>
        <w:object w:dxaOrig="2820" w:dyaOrig="600">
          <v:shape id="_x0000_i1058" type="#_x0000_t75" style="width:141.1pt;height:29.95pt" o:ole="">
            <v:imagedata r:id="rId83" o:title=""/>
          </v:shape>
          <o:OLEObject Type="Embed" ProgID="Equation.DSMT4" ShapeID="_x0000_i1058" DrawAspect="Content" ObjectID="_1361012963" r:id="rId84"/>
        </w:object>
      </w:r>
      <w:r w:rsidR="009E5773">
        <w:t>.</w:t>
      </w:r>
    </w:p>
    <w:p w:rsidR="0051787A" w:rsidRDefault="0051787A" w:rsidP="00CD1476">
      <w:pPr>
        <w:ind w:firstLine="0"/>
      </w:pPr>
    </w:p>
    <w:p w:rsidR="005A6433" w:rsidRDefault="00532B74" w:rsidP="0001390F">
      <w:pPr>
        <w:pStyle w:val="Caption"/>
      </w:pPr>
      <w:r>
        <w:rPr>
          <w:noProof/>
        </w:rPr>
        <w:drawing>
          <wp:inline distT="0" distB="0" distL="0" distR="0">
            <wp:extent cx="3200400" cy="2402840"/>
            <wp:effectExtent l="19050" t="0" r="0" b="0"/>
            <wp:docPr id="60" name="Picture 60" descr="C:\Research\Navigation\SSCISVN\docs\working\Figures\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Research\Navigation\SSCISVN\docs\working\Figures\G.bmp"/>
                    <pic:cNvPicPr>
                      <a:picLocks noChangeAspect="1" noChangeArrowheads="1"/>
                    </pic:cNvPicPr>
                  </pic:nvPicPr>
                  <pic:blipFill>
                    <a:blip r:embed="rId85"/>
                    <a:srcRect/>
                    <a:stretch>
                      <a:fillRect/>
                    </a:stretch>
                  </pic:blipFill>
                  <pic:spPr bwMode="auto">
                    <a:xfrm>
                      <a:off x="0" y="0"/>
                      <a:ext cx="3200400" cy="2402840"/>
                    </a:xfrm>
                    <a:prstGeom prst="rect">
                      <a:avLst/>
                    </a:prstGeom>
                    <a:noFill/>
                    <a:ln w="9525">
                      <a:noFill/>
                      <a:miter lim="800000"/>
                      <a:headEnd/>
                      <a:tailEnd/>
                    </a:ln>
                  </pic:spPr>
                </pic:pic>
              </a:graphicData>
            </a:graphic>
          </wp:inline>
        </w:drawing>
      </w:r>
    </w:p>
    <w:p w:rsidR="005A6433" w:rsidRPr="0001390F" w:rsidRDefault="005A6433" w:rsidP="0001390F">
      <w:pPr>
        <w:pStyle w:val="Caption"/>
      </w:pPr>
      <w:bookmarkStart w:id="0" w:name="_Ref156876539"/>
      <w:proofErr w:type="gramStart"/>
      <w:r w:rsidRPr="0001390F">
        <w:t xml:space="preserve">Figure </w:t>
      </w:r>
      <w:r w:rsidR="00365023" w:rsidRPr="0001390F">
        <w:fldChar w:fldCharType="begin"/>
      </w:r>
      <w:r w:rsidRPr="0001390F">
        <w:instrText xml:space="preserve"> SEQ Figure \* ARABIC </w:instrText>
      </w:r>
      <w:r w:rsidR="00365023" w:rsidRPr="0001390F">
        <w:fldChar w:fldCharType="separate"/>
      </w:r>
      <w:r w:rsidR="00626BA5">
        <w:rPr>
          <w:noProof/>
        </w:rPr>
        <w:t>1</w:t>
      </w:r>
      <w:r w:rsidR="00365023" w:rsidRPr="0001390F">
        <w:fldChar w:fldCharType="end"/>
      </w:r>
      <w:bookmarkEnd w:id="0"/>
      <w:r w:rsidRPr="0001390F">
        <w:t>.</w:t>
      </w:r>
      <w:proofErr w:type="gramEnd"/>
      <w:r w:rsidRPr="0001390F">
        <w:t xml:space="preserve"> KLT feature tracking error distribution given Middlebury Art data. The b</w:t>
      </w:r>
      <w:r w:rsidR="002B1547" w:rsidRPr="0001390F">
        <w:t>lue curve represents</w:t>
      </w:r>
      <w:r w:rsidRPr="0001390F">
        <w:t xml:space="preserve"> the learned model, and the red dots represent the actual data.</w:t>
      </w:r>
    </w:p>
    <w:p w:rsidR="00C776C8" w:rsidRDefault="00C776C8" w:rsidP="0001390F"/>
    <w:p w:rsidR="00782D70" w:rsidRPr="00B66878" w:rsidRDefault="00782D70" w:rsidP="0001390F">
      <w:r w:rsidRPr="00B66878">
        <w:t>References:</w:t>
      </w:r>
    </w:p>
    <w:p w:rsidR="00782D70" w:rsidRDefault="00B10C26" w:rsidP="0001390F">
      <w:r>
        <w:lastRenderedPageBreak/>
        <w:t>[1</w:t>
      </w:r>
      <w:proofErr w:type="gramStart"/>
      <w:r>
        <w:t xml:space="preserve">] </w:t>
      </w:r>
      <w:r w:rsidR="003E14B3">
        <w:t xml:space="preserve"> </w:t>
      </w:r>
      <w:r w:rsidR="00782D70" w:rsidRPr="00782D70">
        <w:t>R</w:t>
      </w:r>
      <w:proofErr w:type="gramEnd"/>
      <w:r w:rsidR="00782D70" w:rsidRPr="00782D70">
        <w:t xml:space="preserve">. I. Hartley. In defense of the eight-point algorithm. </w:t>
      </w:r>
      <w:r w:rsidR="00782D70" w:rsidRPr="00782D70">
        <w:rPr>
          <w:i/>
          <w:iCs/>
        </w:rPr>
        <w:t xml:space="preserve">IEEE Transactions on Pattern Analysis and Machine Intelligence, </w:t>
      </w:r>
      <w:r w:rsidR="00782D70" w:rsidRPr="00782D70">
        <w:t>19(6):580 - 593, October 1997.</w:t>
      </w:r>
    </w:p>
    <w:p w:rsidR="003E14B3" w:rsidRPr="00782D70" w:rsidRDefault="000D0A57" w:rsidP="0001390F">
      <w:r w:rsidRPr="000D0A57">
        <w:rPr>
          <w:bCs/>
        </w:rPr>
        <w:t>[</w:t>
      </w:r>
      <w:r w:rsidRPr="00F15264">
        <w:t xml:space="preserve">2] M.I.A. </w:t>
      </w:r>
      <w:proofErr w:type="spellStart"/>
      <w:r w:rsidRPr="00F15264">
        <w:t>Lourakis</w:t>
      </w:r>
      <w:proofErr w:type="spellEnd"/>
      <w:r w:rsidRPr="00F15264">
        <w:t xml:space="preserve"> and A.A. </w:t>
      </w:r>
      <w:proofErr w:type="spellStart"/>
      <w:r w:rsidRPr="00F15264">
        <w:t>Argyros</w:t>
      </w:r>
      <w:proofErr w:type="spellEnd"/>
      <w:r w:rsidRPr="000D0A57">
        <w:t>, “SBA: A Software Package for Generic Sparse Bundle Adjustment”, </w:t>
      </w:r>
      <w:r w:rsidRPr="00F15264">
        <w:t>ACM Transactions on Mathematical Software, vol. 36, no. 1, pp. 1-30 (Mar. 2009).</w:t>
      </w:r>
    </w:p>
    <w:sectPr w:rsidR="003E14B3" w:rsidRPr="00782D70" w:rsidSect="002D3960">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29208B"/>
    <w:multiLevelType w:val="hybridMultilevel"/>
    <w:tmpl w:val="F5705ABC"/>
    <w:lvl w:ilvl="0" w:tplc="A772580A">
      <w:numFmt w:val="bullet"/>
      <w:lvlText w:val="-"/>
      <w:lvlJc w:val="left"/>
      <w:pPr>
        <w:ind w:left="720" w:hanging="360"/>
      </w:pPr>
      <w:rPr>
        <w:rFonts w:ascii="Times New Roman" w:eastAsia="Times New Roman" w:hAnsi="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compat/>
  <w:rsids>
    <w:rsidRoot w:val="008D42EB"/>
    <w:rsid w:val="00005540"/>
    <w:rsid w:val="00011A32"/>
    <w:rsid w:val="00011ADD"/>
    <w:rsid w:val="0001390F"/>
    <w:rsid w:val="0002735D"/>
    <w:rsid w:val="00027C52"/>
    <w:rsid w:val="0003084F"/>
    <w:rsid w:val="000412AF"/>
    <w:rsid w:val="00052BEF"/>
    <w:rsid w:val="00071C3C"/>
    <w:rsid w:val="00076284"/>
    <w:rsid w:val="00081025"/>
    <w:rsid w:val="000846D3"/>
    <w:rsid w:val="00085961"/>
    <w:rsid w:val="000944A4"/>
    <w:rsid w:val="000A24E0"/>
    <w:rsid w:val="000A3806"/>
    <w:rsid w:val="000A76B0"/>
    <w:rsid w:val="000B78D9"/>
    <w:rsid w:val="000C3D13"/>
    <w:rsid w:val="000C5115"/>
    <w:rsid w:val="000C6BBA"/>
    <w:rsid w:val="000D0A57"/>
    <w:rsid w:val="000D53FB"/>
    <w:rsid w:val="000D541D"/>
    <w:rsid w:val="000E0382"/>
    <w:rsid w:val="000E06D8"/>
    <w:rsid w:val="000E4E0D"/>
    <w:rsid w:val="000E736D"/>
    <w:rsid w:val="000F09F7"/>
    <w:rsid w:val="000F2C5E"/>
    <w:rsid w:val="000F49BB"/>
    <w:rsid w:val="00114C85"/>
    <w:rsid w:val="0011584B"/>
    <w:rsid w:val="00123CF9"/>
    <w:rsid w:val="00125B78"/>
    <w:rsid w:val="00127BBB"/>
    <w:rsid w:val="00133937"/>
    <w:rsid w:val="001414FB"/>
    <w:rsid w:val="001514F1"/>
    <w:rsid w:val="00151F6E"/>
    <w:rsid w:val="00154635"/>
    <w:rsid w:val="00156A29"/>
    <w:rsid w:val="00161C33"/>
    <w:rsid w:val="00165C7C"/>
    <w:rsid w:val="00174494"/>
    <w:rsid w:val="00183748"/>
    <w:rsid w:val="00186268"/>
    <w:rsid w:val="001950CC"/>
    <w:rsid w:val="001A4AF0"/>
    <w:rsid w:val="001A76B5"/>
    <w:rsid w:val="001B612F"/>
    <w:rsid w:val="001C3517"/>
    <w:rsid w:val="001C57BA"/>
    <w:rsid w:val="001C6196"/>
    <w:rsid w:val="001C6EAD"/>
    <w:rsid w:val="001C7B75"/>
    <w:rsid w:val="001D3614"/>
    <w:rsid w:val="001D7E98"/>
    <w:rsid w:val="001E1566"/>
    <w:rsid w:val="001F06F4"/>
    <w:rsid w:val="001F3140"/>
    <w:rsid w:val="0020089E"/>
    <w:rsid w:val="00211981"/>
    <w:rsid w:val="002173F9"/>
    <w:rsid w:val="002175A7"/>
    <w:rsid w:val="00217DE8"/>
    <w:rsid w:val="0022241B"/>
    <w:rsid w:val="00223CD2"/>
    <w:rsid w:val="00232E19"/>
    <w:rsid w:val="00233AB9"/>
    <w:rsid w:val="00234E4A"/>
    <w:rsid w:val="00235490"/>
    <w:rsid w:val="002357BA"/>
    <w:rsid w:val="00241CC9"/>
    <w:rsid w:val="00244E8B"/>
    <w:rsid w:val="00245C45"/>
    <w:rsid w:val="00246A9D"/>
    <w:rsid w:val="00253F13"/>
    <w:rsid w:val="00257067"/>
    <w:rsid w:val="002577AB"/>
    <w:rsid w:val="00264F12"/>
    <w:rsid w:val="00264F46"/>
    <w:rsid w:val="00265223"/>
    <w:rsid w:val="00265FC4"/>
    <w:rsid w:val="0027394D"/>
    <w:rsid w:val="00280335"/>
    <w:rsid w:val="00282AE7"/>
    <w:rsid w:val="00286895"/>
    <w:rsid w:val="00290F2A"/>
    <w:rsid w:val="002A2AF1"/>
    <w:rsid w:val="002A4A11"/>
    <w:rsid w:val="002A5808"/>
    <w:rsid w:val="002A7D44"/>
    <w:rsid w:val="002B1547"/>
    <w:rsid w:val="002C47D8"/>
    <w:rsid w:val="002D0D25"/>
    <w:rsid w:val="002D19EA"/>
    <w:rsid w:val="002D3339"/>
    <w:rsid w:val="002D368E"/>
    <w:rsid w:val="002D3960"/>
    <w:rsid w:val="002E0FBA"/>
    <w:rsid w:val="002E5E0E"/>
    <w:rsid w:val="002F0F4A"/>
    <w:rsid w:val="003102BE"/>
    <w:rsid w:val="00310CC9"/>
    <w:rsid w:val="003129EF"/>
    <w:rsid w:val="00312FF3"/>
    <w:rsid w:val="003163A6"/>
    <w:rsid w:val="00321B2C"/>
    <w:rsid w:val="003248A2"/>
    <w:rsid w:val="003268E5"/>
    <w:rsid w:val="00334196"/>
    <w:rsid w:val="00334A2B"/>
    <w:rsid w:val="00346901"/>
    <w:rsid w:val="003513AF"/>
    <w:rsid w:val="003518EF"/>
    <w:rsid w:val="00353602"/>
    <w:rsid w:val="0036147A"/>
    <w:rsid w:val="00365023"/>
    <w:rsid w:val="0036767B"/>
    <w:rsid w:val="003908D0"/>
    <w:rsid w:val="0039577E"/>
    <w:rsid w:val="003962E1"/>
    <w:rsid w:val="003A42D5"/>
    <w:rsid w:val="003A5613"/>
    <w:rsid w:val="003B7945"/>
    <w:rsid w:val="003C2F8D"/>
    <w:rsid w:val="003C7CAF"/>
    <w:rsid w:val="003D16A2"/>
    <w:rsid w:val="003D4F43"/>
    <w:rsid w:val="003D57C4"/>
    <w:rsid w:val="003D7C44"/>
    <w:rsid w:val="003E14B3"/>
    <w:rsid w:val="003F213C"/>
    <w:rsid w:val="003F63DF"/>
    <w:rsid w:val="003F6FB1"/>
    <w:rsid w:val="003F73FB"/>
    <w:rsid w:val="00400B82"/>
    <w:rsid w:val="00402ED3"/>
    <w:rsid w:val="00404887"/>
    <w:rsid w:val="00405C16"/>
    <w:rsid w:val="00411F19"/>
    <w:rsid w:val="00415ECA"/>
    <w:rsid w:val="00420665"/>
    <w:rsid w:val="004215D3"/>
    <w:rsid w:val="00430858"/>
    <w:rsid w:val="00430B9A"/>
    <w:rsid w:val="004344B7"/>
    <w:rsid w:val="0044105D"/>
    <w:rsid w:val="00444660"/>
    <w:rsid w:val="0044717F"/>
    <w:rsid w:val="0045093B"/>
    <w:rsid w:val="004553BA"/>
    <w:rsid w:val="004554F9"/>
    <w:rsid w:val="00463562"/>
    <w:rsid w:val="00463A3A"/>
    <w:rsid w:val="004758B9"/>
    <w:rsid w:val="00475D72"/>
    <w:rsid w:val="004867CF"/>
    <w:rsid w:val="004928D5"/>
    <w:rsid w:val="0049546E"/>
    <w:rsid w:val="00497504"/>
    <w:rsid w:val="004A1DE2"/>
    <w:rsid w:val="004A5211"/>
    <w:rsid w:val="004A7EBA"/>
    <w:rsid w:val="004B6754"/>
    <w:rsid w:val="004C6284"/>
    <w:rsid w:val="004E77F5"/>
    <w:rsid w:val="00505EAA"/>
    <w:rsid w:val="005108B7"/>
    <w:rsid w:val="00510DD2"/>
    <w:rsid w:val="00511761"/>
    <w:rsid w:val="005175B7"/>
    <w:rsid w:val="0051787A"/>
    <w:rsid w:val="005209F4"/>
    <w:rsid w:val="00520B7B"/>
    <w:rsid w:val="00521C9C"/>
    <w:rsid w:val="00532B74"/>
    <w:rsid w:val="005406CD"/>
    <w:rsid w:val="00542756"/>
    <w:rsid w:val="005434A2"/>
    <w:rsid w:val="0054656E"/>
    <w:rsid w:val="00553C8F"/>
    <w:rsid w:val="00554C41"/>
    <w:rsid w:val="005643C8"/>
    <w:rsid w:val="005679C3"/>
    <w:rsid w:val="00571E71"/>
    <w:rsid w:val="00574735"/>
    <w:rsid w:val="00593D56"/>
    <w:rsid w:val="005A2937"/>
    <w:rsid w:val="005A6433"/>
    <w:rsid w:val="005B686D"/>
    <w:rsid w:val="005B7989"/>
    <w:rsid w:val="005C1DC8"/>
    <w:rsid w:val="005C5D79"/>
    <w:rsid w:val="005C77AF"/>
    <w:rsid w:val="005D43C5"/>
    <w:rsid w:val="005D52E2"/>
    <w:rsid w:val="005E0BAC"/>
    <w:rsid w:val="005E4971"/>
    <w:rsid w:val="005F018C"/>
    <w:rsid w:val="005F36C1"/>
    <w:rsid w:val="00604177"/>
    <w:rsid w:val="00624089"/>
    <w:rsid w:val="00625A2B"/>
    <w:rsid w:val="00626BA5"/>
    <w:rsid w:val="00626BF8"/>
    <w:rsid w:val="00627295"/>
    <w:rsid w:val="0063213F"/>
    <w:rsid w:val="00632D80"/>
    <w:rsid w:val="006401B2"/>
    <w:rsid w:val="0065289F"/>
    <w:rsid w:val="00652959"/>
    <w:rsid w:val="006556FA"/>
    <w:rsid w:val="00657564"/>
    <w:rsid w:val="00664A3D"/>
    <w:rsid w:val="00666C94"/>
    <w:rsid w:val="00670597"/>
    <w:rsid w:val="00677839"/>
    <w:rsid w:val="006837EE"/>
    <w:rsid w:val="006B0C01"/>
    <w:rsid w:val="006B4665"/>
    <w:rsid w:val="006B4ED8"/>
    <w:rsid w:val="006B6D52"/>
    <w:rsid w:val="006C492B"/>
    <w:rsid w:val="006C4BA7"/>
    <w:rsid w:val="006E5939"/>
    <w:rsid w:val="006E63C3"/>
    <w:rsid w:val="006F04D2"/>
    <w:rsid w:val="006F2798"/>
    <w:rsid w:val="006F47DF"/>
    <w:rsid w:val="0070006D"/>
    <w:rsid w:val="00712386"/>
    <w:rsid w:val="00715903"/>
    <w:rsid w:val="00715D30"/>
    <w:rsid w:val="00717447"/>
    <w:rsid w:val="00722B38"/>
    <w:rsid w:val="00732C6C"/>
    <w:rsid w:val="007378BB"/>
    <w:rsid w:val="007428C3"/>
    <w:rsid w:val="007447D8"/>
    <w:rsid w:val="00751EEE"/>
    <w:rsid w:val="0075345C"/>
    <w:rsid w:val="0075354F"/>
    <w:rsid w:val="00755DF7"/>
    <w:rsid w:val="00763FB6"/>
    <w:rsid w:val="007711C5"/>
    <w:rsid w:val="00774966"/>
    <w:rsid w:val="00781DFE"/>
    <w:rsid w:val="00782D70"/>
    <w:rsid w:val="00793A16"/>
    <w:rsid w:val="0079507C"/>
    <w:rsid w:val="007A41C5"/>
    <w:rsid w:val="007A5DFF"/>
    <w:rsid w:val="007B51F7"/>
    <w:rsid w:val="007C2048"/>
    <w:rsid w:val="007C71A5"/>
    <w:rsid w:val="007C72D2"/>
    <w:rsid w:val="007D004C"/>
    <w:rsid w:val="007D4743"/>
    <w:rsid w:val="007D56F9"/>
    <w:rsid w:val="007D753B"/>
    <w:rsid w:val="007D7A76"/>
    <w:rsid w:val="007E0298"/>
    <w:rsid w:val="007E75BD"/>
    <w:rsid w:val="007F34A2"/>
    <w:rsid w:val="007F4320"/>
    <w:rsid w:val="007F45AF"/>
    <w:rsid w:val="007F4CA0"/>
    <w:rsid w:val="007F7F08"/>
    <w:rsid w:val="00801E88"/>
    <w:rsid w:val="00804FF3"/>
    <w:rsid w:val="00810A3D"/>
    <w:rsid w:val="00813F95"/>
    <w:rsid w:val="008143EC"/>
    <w:rsid w:val="00814C28"/>
    <w:rsid w:val="00820D5F"/>
    <w:rsid w:val="00823860"/>
    <w:rsid w:val="0082787E"/>
    <w:rsid w:val="0083594D"/>
    <w:rsid w:val="00840E59"/>
    <w:rsid w:val="00845DBA"/>
    <w:rsid w:val="0084614A"/>
    <w:rsid w:val="008520D7"/>
    <w:rsid w:val="00861769"/>
    <w:rsid w:val="00861900"/>
    <w:rsid w:val="00861AB2"/>
    <w:rsid w:val="00863B11"/>
    <w:rsid w:val="0086559D"/>
    <w:rsid w:val="0087104C"/>
    <w:rsid w:val="0087237F"/>
    <w:rsid w:val="008725B1"/>
    <w:rsid w:val="00872944"/>
    <w:rsid w:val="00874BE9"/>
    <w:rsid w:val="0087704D"/>
    <w:rsid w:val="0088359A"/>
    <w:rsid w:val="008875EE"/>
    <w:rsid w:val="00894F48"/>
    <w:rsid w:val="008B715A"/>
    <w:rsid w:val="008C28FA"/>
    <w:rsid w:val="008C2EC3"/>
    <w:rsid w:val="008D3EB1"/>
    <w:rsid w:val="008D42EB"/>
    <w:rsid w:val="008F28E8"/>
    <w:rsid w:val="008F603C"/>
    <w:rsid w:val="008F6183"/>
    <w:rsid w:val="008F778A"/>
    <w:rsid w:val="00901CA8"/>
    <w:rsid w:val="009032C7"/>
    <w:rsid w:val="00912038"/>
    <w:rsid w:val="00913CF7"/>
    <w:rsid w:val="00916515"/>
    <w:rsid w:val="00916A12"/>
    <w:rsid w:val="00917CEF"/>
    <w:rsid w:val="00917FD7"/>
    <w:rsid w:val="0092071F"/>
    <w:rsid w:val="00922D23"/>
    <w:rsid w:val="00924B44"/>
    <w:rsid w:val="00926E8E"/>
    <w:rsid w:val="00927298"/>
    <w:rsid w:val="00930A6C"/>
    <w:rsid w:val="00933469"/>
    <w:rsid w:val="009424E7"/>
    <w:rsid w:val="00950A8C"/>
    <w:rsid w:val="0095434C"/>
    <w:rsid w:val="00955B02"/>
    <w:rsid w:val="009607B3"/>
    <w:rsid w:val="00962841"/>
    <w:rsid w:val="009724F4"/>
    <w:rsid w:val="00975533"/>
    <w:rsid w:val="0097578D"/>
    <w:rsid w:val="00983208"/>
    <w:rsid w:val="00983548"/>
    <w:rsid w:val="0099162C"/>
    <w:rsid w:val="009A3BB0"/>
    <w:rsid w:val="009B74DF"/>
    <w:rsid w:val="009C34DE"/>
    <w:rsid w:val="009C4BBC"/>
    <w:rsid w:val="009C5361"/>
    <w:rsid w:val="009C661E"/>
    <w:rsid w:val="009D31A1"/>
    <w:rsid w:val="009D4538"/>
    <w:rsid w:val="009D6D0A"/>
    <w:rsid w:val="009D7B75"/>
    <w:rsid w:val="009E1A68"/>
    <w:rsid w:val="009E5773"/>
    <w:rsid w:val="009F22A5"/>
    <w:rsid w:val="009F3A23"/>
    <w:rsid w:val="009F46C2"/>
    <w:rsid w:val="009F5C24"/>
    <w:rsid w:val="009F6828"/>
    <w:rsid w:val="00A0648D"/>
    <w:rsid w:val="00A069DD"/>
    <w:rsid w:val="00A06BAB"/>
    <w:rsid w:val="00A06E4B"/>
    <w:rsid w:val="00A17BBB"/>
    <w:rsid w:val="00A21BCE"/>
    <w:rsid w:val="00A22DA6"/>
    <w:rsid w:val="00A23D77"/>
    <w:rsid w:val="00A26BC7"/>
    <w:rsid w:val="00A27920"/>
    <w:rsid w:val="00A27A50"/>
    <w:rsid w:val="00A307BD"/>
    <w:rsid w:val="00A32380"/>
    <w:rsid w:val="00A4430E"/>
    <w:rsid w:val="00A44439"/>
    <w:rsid w:val="00A5591C"/>
    <w:rsid w:val="00A60E80"/>
    <w:rsid w:val="00A809BC"/>
    <w:rsid w:val="00A81AD8"/>
    <w:rsid w:val="00A83137"/>
    <w:rsid w:val="00A831F9"/>
    <w:rsid w:val="00A83F1A"/>
    <w:rsid w:val="00A92C10"/>
    <w:rsid w:val="00A92F94"/>
    <w:rsid w:val="00A94686"/>
    <w:rsid w:val="00A95BCC"/>
    <w:rsid w:val="00A964E2"/>
    <w:rsid w:val="00AA0B47"/>
    <w:rsid w:val="00AA355A"/>
    <w:rsid w:val="00AE1B02"/>
    <w:rsid w:val="00AE365C"/>
    <w:rsid w:val="00AE7DF7"/>
    <w:rsid w:val="00B0779D"/>
    <w:rsid w:val="00B10C26"/>
    <w:rsid w:val="00B166C6"/>
    <w:rsid w:val="00B200E5"/>
    <w:rsid w:val="00B243E1"/>
    <w:rsid w:val="00B259DC"/>
    <w:rsid w:val="00B25B74"/>
    <w:rsid w:val="00B3519D"/>
    <w:rsid w:val="00B42664"/>
    <w:rsid w:val="00B4371F"/>
    <w:rsid w:val="00B46777"/>
    <w:rsid w:val="00B46E11"/>
    <w:rsid w:val="00B47A43"/>
    <w:rsid w:val="00B509D1"/>
    <w:rsid w:val="00B50BC6"/>
    <w:rsid w:val="00B6354D"/>
    <w:rsid w:val="00B65794"/>
    <w:rsid w:val="00B66380"/>
    <w:rsid w:val="00B66878"/>
    <w:rsid w:val="00B70824"/>
    <w:rsid w:val="00B74940"/>
    <w:rsid w:val="00B76530"/>
    <w:rsid w:val="00B76823"/>
    <w:rsid w:val="00B768B9"/>
    <w:rsid w:val="00B92C74"/>
    <w:rsid w:val="00B97E60"/>
    <w:rsid w:val="00BA42AD"/>
    <w:rsid w:val="00BA5029"/>
    <w:rsid w:val="00BA7197"/>
    <w:rsid w:val="00BB02B4"/>
    <w:rsid w:val="00BB4200"/>
    <w:rsid w:val="00BB4DF0"/>
    <w:rsid w:val="00BC30C1"/>
    <w:rsid w:val="00BC56CA"/>
    <w:rsid w:val="00BC72E4"/>
    <w:rsid w:val="00BE1080"/>
    <w:rsid w:val="00BF0CE4"/>
    <w:rsid w:val="00BF6BA1"/>
    <w:rsid w:val="00C0122F"/>
    <w:rsid w:val="00C0532F"/>
    <w:rsid w:val="00C12153"/>
    <w:rsid w:val="00C16E06"/>
    <w:rsid w:val="00C219FC"/>
    <w:rsid w:val="00C236C8"/>
    <w:rsid w:val="00C277A3"/>
    <w:rsid w:val="00C3542A"/>
    <w:rsid w:val="00C35921"/>
    <w:rsid w:val="00C407F3"/>
    <w:rsid w:val="00C423FB"/>
    <w:rsid w:val="00C462F3"/>
    <w:rsid w:val="00C468FB"/>
    <w:rsid w:val="00C4786E"/>
    <w:rsid w:val="00C50162"/>
    <w:rsid w:val="00C5051F"/>
    <w:rsid w:val="00C54AE8"/>
    <w:rsid w:val="00C56E48"/>
    <w:rsid w:val="00C57120"/>
    <w:rsid w:val="00C57673"/>
    <w:rsid w:val="00C6079A"/>
    <w:rsid w:val="00C6222F"/>
    <w:rsid w:val="00C65126"/>
    <w:rsid w:val="00C70AE9"/>
    <w:rsid w:val="00C73DC0"/>
    <w:rsid w:val="00C74670"/>
    <w:rsid w:val="00C75129"/>
    <w:rsid w:val="00C776C8"/>
    <w:rsid w:val="00C805B4"/>
    <w:rsid w:val="00C80950"/>
    <w:rsid w:val="00C80B50"/>
    <w:rsid w:val="00C8247F"/>
    <w:rsid w:val="00C84CE4"/>
    <w:rsid w:val="00C85AD4"/>
    <w:rsid w:val="00C92B94"/>
    <w:rsid w:val="00C97565"/>
    <w:rsid w:val="00C979EA"/>
    <w:rsid w:val="00CA4B4B"/>
    <w:rsid w:val="00CB101C"/>
    <w:rsid w:val="00CB7020"/>
    <w:rsid w:val="00CC2135"/>
    <w:rsid w:val="00CC42EA"/>
    <w:rsid w:val="00CC4705"/>
    <w:rsid w:val="00CC73D5"/>
    <w:rsid w:val="00CD1476"/>
    <w:rsid w:val="00CD22BB"/>
    <w:rsid w:val="00CE6916"/>
    <w:rsid w:val="00CF06F6"/>
    <w:rsid w:val="00CF0743"/>
    <w:rsid w:val="00CF24E7"/>
    <w:rsid w:val="00CF3FAA"/>
    <w:rsid w:val="00CF4DA7"/>
    <w:rsid w:val="00D151AD"/>
    <w:rsid w:val="00D23D6C"/>
    <w:rsid w:val="00D27E72"/>
    <w:rsid w:val="00D3056B"/>
    <w:rsid w:val="00D41C31"/>
    <w:rsid w:val="00D43D52"/>
    <w:rsid w:val="00D47220"/>
    <w:rsid w:val="00D5086B"/>
    <w:rsid w:val="00D527EC"/>
    <w:rsid w:val="00D5655A"/>
    <w:rsid w:val="00D567D9"/>
    <w:rsid w:val="00D60A06"/>
    <w:rsid w:val="00D6391B"/>
    <w:rsid w:val="00D72F76"/>
    <w:rsid w:val="00D77293"/>
    <w:rsid w:val="00D8038C"/>
    <w:rsid w:val="00D81B54"/>
    <w:rsid w:val="00D81FF0"/>
    <w:rsid w:val="00D91E9D"/>
    <w:rsid w:val="00DB74A1"/>
    <w:rsid w:val="00DC3FBA"/>
    <w:rsid w:val="00DC68E6"/>
    <w:rsid w:val="00DE0677"/>
    <w:rsid w:val="00DE3D59"/>
    <w:rsid w:val="00DE49F6"/>
    <w:rsid w:val="00DE5A61"/>
    <w:rsid w:val="00DE72D0"/>
    <w:rsid w:val="00DF14BE"/>
    <w:rsid w:val="00E04250"/>
    <w:rsid w:val="00E10CBD"/>
    <w:rsid w:val="00E1184C"/>
    <w:rsid w:val="00E13279"/>
    <w:rsid w:val="00E15B44"/>
    <w:rsid w:val="00E15B8F"/>
    <w:rsid w:val="00E1644D"/>
    <w:rsid w:val="00E164F0"/>
    <w:rsid w:val="00E23303"/>
    <w:rsid w:val="00E26C52"/>
    <w:rsid w:val="00E366E1"/>
    <w:rsid w:val="00E42E76"/>
    <w:rsid w:val="00E4330F"/>
    <w:rsid w:val="00E438F5"/>
    <w:rsid w:val="00E533FE"/>
    <w:rsid w:val="00E647BB"/>
    <w:rsid w:val="00E666C2"/>
    <w:rsid w:val="00E71F49"/>
    <w:rsid w:val="00E73C2F"/>
    <w:rsid w:val="00E756B4"/>
    <w:rsid w:val="00E81DF4"/>
    <w:rsid w:val="00E83B58"/>
    <w:rsid w:val="00E853E9"/>
    <w:rsid w:val="00E96708"/>
    <w:rsid w:val="00EA2332"/>
    <w:rsid w:val="00EA310C"/>
    <w:rsid w:val="00EA3538"/>
    <w:rsid w:val="00EB5898"/>
    <w:rsid w:val="00EC3C1B"/>
    <w:rsid w:val="00ED0886"/>
    <w:rsid w:val="00ED5D08"/>
    <w:rsid w:val="00EF238E"/>
    <w:rsid w:val="00EF28AA"/>
    <w:rsid w:val="00F15062"/>
    <w:rsid w:val="00F15264"/>
    <w:rsid w:val="00F21930"/>
    <w:rsid w:val="00F23206"/>
    <w:rsid w:val="00F279B6"/>
    <w:rsid w:val="00F31E6D"/>
    <w:rsid w:val="00F328EE"/>
    <w:rsid w:val="00F348BE"/>
    <w:rsid w:val="00F37AF1"/>
    <w:rsid w:val="00F42F16"/>
    <w:rsid w:val="00F42FC3"/>
    <w:rsid w:val="00F43992"/>
    <w:rsid w:val="00F44F49"/>
    <w:rsid w:val="00F4621B"/>
    <w:rsid w:val="00F522AB"/>
    <w:rsid w:val="00F53140"/>
    <w:rsid w:val="00F547E4"/>
    <w:rsid w:val="00F74CA9"/>
    <w:rsid w:val="00F77389"/>
    <w:rsid w:val="00F77CE3"/>
    <w:rsid w:val="00F8577E"/>
    <w:rsid w:val="00F85DC2"/>
    <w:rsid w:val="00F908BF"/>
    <w:rsid w:val="00F9187D"/>
    <w:rsid w:val="00F9187F"/>
    <w:rsid w:val="00FA0769"/>
    <w:rsid w:val="00FA3CBE"/>
    <w:rsid w:val="00FA56CA"/>
    <w:rsid w:val="00FA7769"/>
    <w:rsid w:val="00FB6286"/>
    <w:rsid w:val="00FC063A"/>
    <w:rsid w:val="00FC43F9"/>
    <w:rsid w:val="00FD3C06"/>
    <w:rsid w:val="00FE0CC2"/>
    <w:rsid w:val="00FE628A"/>
    <w:rsid w:val="00FE64FC"/>
    <w:rsid w:val="00FF1948"/>
    <w:rsid w:val="00FF57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3E9"/>
    <w:pPr>
      <w:spacing w:after="60" w:line="240" w:lineRule="exact"/>
      <w:ind w:firstLine="230"/>
      <w:jc w:val="both"/>
    </w:pPr>
    <w:rPr>
      <w:rFonts w:cs="Lucidasans"/>
    </w:rPr>
  </w:style>
  <w:style w:type="paragraph" w:styleId="Heading1">
    <w:name w:val="heading 1"/>
    <w:basedOn w:val="Normal"/>
    <w:next w:val="Normal"/>
    <w:link w:val="Heading1Char"/>
    <w:uiPriority w:val="9"/>
    <w:qFormat/>
    <w:rsid w:val="0001390F"/>
    <w:pPr>
      <w:keepNext/>
      <w:numPr>
        <w:numId w:val="4"/>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01390F"/>
    <w:pPr>
      <w:keepNext/>
      <w:numPr>
        <w:numId w:val="5"/>
      </w:numPr>
      <w:spacing w:before="60" w:after="0" w:line="240" w:lineRule="auto"/>
      <w:jc w:val="left"/>
      <w:outlineLvl w:val="1"/>
    </w:pPr>
    <w:rPr>
      <w:bCs/>
      <w:i/>
      <w:iCs/>
      <w:szCs w:val="22"/>
    </w:rPr>
  </w:style>
  <w:style w:type="paragraph" w:styleId="Heading3">
    <w:name w:val="heading 3"/>
    <w:basedOn w:val="Normal"/>
    <w:next w:val="Normal"/>
    <w:link w:val="Heading3Char"/>
    <w:uiPriority w:val="9"/>
    <w:qFormat/>
    <w:rsid w:val="0001390F"/>
    <w:pPr>
      <w:keepNext/>
      <w:numPr>
        <w:ilvl w:val="2"/>
        <w:numId w:val="12"/>
      </w:numPr>
      <w:spacing w:before="240"/>
      <w:outlineLvl w:val="2"/>
    </w:pPr>
    <w:rPr>
      <w:rFonts w:cs="Arial"/>
      <w:bCs/>
      <w:szCs w:val="26"/>
    </w:rPr>
  </w:style>
  <w:style w:type="paragraph" w:styleId="Heading4">
    <w:name w:val="heading 4"/>
    <w:basedOn w:val="Normal"/>
    <w:next w:val="Normal"/>
    <w:link w:val="Heading4Char"/>
    <w:uiPriority w:val="9"/>
    <w:qFormat/>
    <w:rsid w:val="0001390F"/>
    <w:pPr>
      <w:keepNext/>
      <w:numPr>
        <w:ilvl w:val="3"/>
        <w:numId w:val="12"/>
      </w:numPr>
      <w:spacing w:before="240"/>
      <w:outlineLvl w:val="3"/>
    </w:pPr>
    <w:rPr>
      <w:bCs/>
      <w:szCs w:val="28"/>
    </w:rPr>
  </w:style>
  <w:style w:type="paragraph" w:styleId="Heading5">
    <w:name w:val="heading 5"/>
    <w:basedOn w:val="Normal"/>
    <w:next w:val="Normal"/>
    <w:link w:val="Heading5Char"/>
    <w:uiPriority w:val="9"/>
    <w:qFormat/>
    <w:rsid w:val="0001390F"/>
    <w:pPr>
      <w:numPr>
        <w:ilvl w:val="4"/>
        <w:numId w:val="12"/>
      </w:numPr>
      <w:spacing w:before="240"/>
      <w:outlineLvl w:val="4"/>
    </w:pPr>
    <w:rPr>
      <w:b/>
      <w:bCs/>
      <w:i/>
      <w:iCs/>
      <w:sz w:val="26"/>
      <w:szCs w:val="26"/>
    </w:rPr>
  </w:style>
  <w:style w:type="paragraph" w:styleId="Heading6">
    <w:name w:val="heading 6"/>
    <w:basedOn w:val="Normal"/>
    <w:next w:val="Normal"/>
    <w:link w:val="Heading6Char"/>
    <w:uiPriority w:val="9"/>
    <w:qFormat/>
    <w:rsid w:val="0001390F"/>
    <w:pPr>
      <w:numPr>
        <w:ilvl w:val="5"/>
        <w:numId w:val="12"/>
      </w:numPr>
      <w:spacing w:before="240"/>
      <w:outlineLvl w:val="5"/>
    </w:pPr>
    <w:rPr>
      <w:b/>
      <w:bCs/>
      <w:szCs w:val="22"/>
    </w:rPr>
  </w:style>
  <w:style w:type="paragraph" w:styleId="Heading7">
    <w:name w:val="heading 7"/>
    <w:basedOn w:val="Normal"/>
    <w:next w:val="Normal"/>
    <w:link w:val="Heading7Char"/>
    <w:uiPriority w:val="9"/>
    <w:qFormat/>
    <w:rsid w:val="0001390F"/>
    <w:pPr>
      <w:numPr>
        <w:ilvl w:val="6"/>
        <w:numId w:val="12"/>
      </w:numPr>
      <w:spacing w:before="240"/>
      <w:outlineLvl w:val="6"/>
    </w:pPr>
    <w:rPr>
      <w:sz w:val="24"/>
    </w:rPr>
  </w:style>
  <w:style w:type="paragraph" w:styleId="Heading8">
    <w:name w:val="heading 8"/>
    <w:basedOn w:val="Normal"/>
    <w:next w:val="Normal"/>
    <w:link w:val="Heading8Char"/>
    <w:uiPriority w:val="9"/>
    <w:qFormat/>
    <w:rsid w:val="0001390F"/>
    <w:pPr>
      <w:numPr>
        <w:ilvl w:val="7"/>
        <w:numId w:val="12"/>
      </w:numPr>
      <w:spacing w:before="240"/>
      <w:outlineLvl w:val="7"/>
    </w:pPr>
    <w:rPr>
      <w:i/>
      <w:iCs/>
      <w:sz w:val="24"/>
    </w:rPr>
  </w:style>
  <w:style w:type="paragraph" w:styleId="Heading9">
    <w:name w:val="heading 9"/>
    <w:basedOn w:val="Normal"/>
    <w:next w:val="Normal"/>
    <w:link w:val="Heading9Char"/>
    <w:uiPriority w:val="9"/>
    <w:qFormat/>
    <w:rsid w:val="0001390F"/>
    <w:pPr>
      <w:numPr>
        <w:ilvl w:val="8"/>
        <w:numId w:val="12"/>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01390F"/>
    <w:rPr>
      <w:rFonts w:cs="Arial"/>
      <w:bCs/>
      <w:smallCaps/>
      <w:kern w:val="32"/>
    </w:rPr>
  </w:style>
  <w:style w:type="character" w:customStyle="1" w:styleId="Heading2Char">
    <w:name w:val="Heading 2 Char"/>
    <w:basedOn w:val="DefaultParagraphFont"/>
    <w:link w:val="Heading2"/>
    <w:uiPriority w:val="9"/>
    <w:locked/>
    <w:rsid w:val="0001390F"/>
    <w:rPr>
      <w:rFonts w:cs="Lucidasans"/>
      <w:bCs/>
      <w:i/>
      <w:iCs/>
      <w:szCs w:val="22"/>
    </w:rPr>
  </w:style>
  <w:style w:type="character" w:customStyle="1" w:styleId="Heading3Char">
    <w:name w:val="Heading 3 Char"/>
    <w:basedOn w:val="DefaultParagraphFont"/>
    <w:link w:val="Heading3"/>
    <w:uiPriority w:val="9"/>
    <w:locked/>
    <w:rsid w:val="0001390F"/>
    <w:rPr>
      <w:rFonts w:cs="Arial"/>
      <w:bCs/>
      <w:szCs w:val="26"/>
    </w:rPr>
  </w:style>
  <w:style w:type="character" w:customStyle="1" w:styleId="Heading4Char">
    <w:name w:val="Heading 4 Char"/>
    <w:basedOn w:val="DefaultParagraphFont"/>
    <w:link w:val="Heading4"/>
    <w:uiPriority w:val="9"/>
    <w:locked/>
    <w:rsid w:val="0001390F"/>
    <w:rPr>
      <w:rFonts w:cs="Lucidasans"/>
      <w:bCs/>
      <w:szCs w:val="28"/>
    </w:rPr>
  </w:style>
  <w:style w:type="character" w:customStyle="1" w:styleId="Heading5Char">
    <w:name w:val="Heading 5 Char"/>
    <w:basedOn w:val="DefaultParagraphFont"/>
    <w:link w:val="Heading5"/>
    <w:uiPriority w:val="9"/>
    <w:locked/>
    <w:rsid w:val="0001390F"/>
    <w:rPr>
      <w:rFonts w:cs="Lucidasans"/>
      <w:b/>
      <w:bCs/>
      <w:i/>
      <w:iCs/>
      <w:sz w:val="26"/>
      <w:szCs w:val="26"/>
    </w:rPr>
  </w:style>
  <w:style w:type="character" w:customStyle="1" w:styleId="Heading6Char">
    <w:name w:val="Heading 6 Char"/>
    <w:basedOn w:val="DefaultParagraphFont"/>
    <w:link w:val="Heading6"/>
    <w:uiPriority w:val="9"/>
    <w:locked/>
    <w:rsid w:val="0001390F"/>
    <w:rPr>
      <w:rFonts w:cs="Lucidasans"/>
      <w:b/>
      <w:bCs/>
      <w:szCs w:val="22"/>
    </w:rPr>
  </w:style>
  <w:style w:type="character" w:customStyle="1" w:styleId="Heading7Char">
    <w:name w:val="Heading 7 Char"/>
    <w:basedOn w:val="DefaultParagraphFont"/>
    <w:link w:val="Heading7"/>
    <w:uiPriority w:val="9"/>
    <w:locked/>
    <w:rsid w:val="0001390F"/>
    <w:rPr>
      <w:rFonts w:cs="Lucidasans"/>
      <w:sz w:val="24"/>
    </w:rPr>
  </w:style>
  <w:style w:type="character" w:customStyle="1" w:styleId="Heading8Char">
    <w:name w:val="Heading 8 Char"/>
    <w:basedOn w:val="DefaultParagraphFont"/>
    <w:link w:val="Heading8"/>
    <w:uiPriority w:val="9"/>
    <w:locked/>
    <w:rsid w:val="0001390F"/>
    <w:rPr>
      <w:rFonts w:cs="Lucidasans"/>
      <w:i/>
      <w:iCs/>
      <w:sz w:val="24"/>
    </w:rPr>
  </w:style>
  <w:style w:type="character" w:customStyle="1" w:styleId="Heading9Char">
    <w:name w:val="Heading 9 Char"/>
    <w:basedOn w:val="DefaultParagraphFont"/>
    <w:link w:val="Heading9"/>
    <w:uiPriority w:val="9"/>
    <w:locked/>
    <w:rsid w:val="0001390F"/>
    <w:rPr>
      <w:rFonts w:ascii="Arial" w:hAnsi="Arial" w:cs="Arial"/>
      <w:szCs w:val="22"/>
    </w:rPr>
  </w:style>
  <w:style w:type="paragraph" w:styleId="Caption">
    <w:name w:val="caption"/>
    <w:basedOn w:val="Normal"/>
    <w:next w:val="Normal"/>
    <w:link w:val="CaptionChar"/>
    <w:uiPriority w:val="35"/>
    <w:qFormat/>
    <w:rsid w:val="0001390F"/>
    <w:pPr>
      <w:spacing w:before="60" w:line="240" w:lineRule="auto"/>
      <w:ind w:firstLine="0"/>
      <w:jc w:val="center"/>
    </w:pPr>
    <w:rPr>
      <w:bCs/>
      <w:sz w:val="16"/>
      <w:szCs w:val="16"/>
    </w:rPr>
  </w:style>
  <w:style w:type="character" w:customStyle="1" w:styleId="CaptionChar">
    <w:name w:val="Caption Char"/>
    <w:basedOn w:val="DefaultParagraphFont"/>
    <w:link w:val="Caption"/>
    <w:uiPriority w:val="35"/>
    <w:locked/>
    <w:rsid w:val="0001390F"/>
    <w:rPr>
      <w:rFonts w:cs="Lucidasans"/>
      <w:bCs/>
      <w:sz w:val="16"/>
      <w:szCs w:val="16"/>
    </w:rPr>
  </w:style>
  <w:style w:type="paragraph" w:styleId="BalloonText">
    <w:name w:val="Balloon Text"/>
    <w:basedOn w:val="Normal"/>
    <w:link w:val="BalloonTextChar"/>
    <w:uiPriority w:val="99"/>
    <w:semiHidden/>
    <w:unhideWhenUsed/>
    <w:rsid w:val="008D42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2EB"/>
    <w:rPr>
      <w:rFonts w:ascii="Tahoma" w:hAnsi="Tahoma" w:cs="Tahoma"/>
      <w:sz w:val="16"/>
      <w:szCs w:val="16"/>
    </w:rPr>
  </w:style>
  <w:style w:type="paragraph" w:styleId="ListParagraph">
    <w:name w:val="List Paragraph"/>
    <w:basedOn w:val="Normal"/>
    <w:uiPriority w:val="34"/>
    <w:qFormat/>
    <w:rsid w:val="0001390F"/>
    <w:pPr>
      <w:spacing w:after="200" w:line="276" w:lineRule="auto"/>
      <w:ind w:left="720"/>
    </w:pPr>
    <w:rPr>
      <w:rFonts w:ascii="Calibri" w:hAnsi="Calibri"/>
      <w:szCs w:val="22"/>
    </w:rPr>
  </w:style>
  <w:style w:type="paragraph" w:customStyle="1" w:styleId="Default">
    <w:name w:val="Default"/>
    <w:rsid w:val="005B7989"/>
    <w:pPr>
      <w:autoSpaceDE w:val="0"/>
      <w:autoSpaceDN w:val="0"/>
      <w:adjustRightInd w:val="0"/>
    </w:pPr>
    <w:rPr>
      <w:rFonts w:eastAsia="Calibri"/>
      <w:color w:val="000000"/>
      <w:sz w:val="24"/>
      <w:szCs w:val="24"/>
    </w:rPr>
  </w:style>
  <w:style w:type="character" w:styleId="PlaceholderText">
    <w:name w:val="Placeholder Text"/>
    <w:basedOn w:val="DefaultParagraphFont"/>
    <w:uiPriority w:val="99"/>
    <w:semiHidden/>
    <w:rsid w:val="008D3EB1"/>
    <w:rPr>
      <w:color w:val="808080"/>
    </w:rPr>
  </w:style>
  <w:style w:type="paragraph" w:customStyle="1" w:styleId="MTDisplayEquation">
    <w:name w:val="MTDisplayEquation"/>
    <w:basedOn w:val="Normal"/>
    <w:link w:val="MTDisplayEquationChar"/>
    <w:rsid w:val="0001390F"/>
    <w:pPr>
      <w:tabs>
        <w:tab w:val="center" w:pos="4680"/>
        <w:tab w:val="right" w:pos="9360"/>
      </w:tabs>
      <w:spacing w:line="240" w:lineRule="auto"/>
      <w:jc w:val="right"/>
    </w:pPr>
  </w:style>
  <w:style w:type="character" w:customStyle="1" w:styleId="MTDisplayEquationChar">
    <w:name w:val="MTDisplayEquation Char"/>
    <w:basedOn w:val="DefaultParagraphFont"/>
    <w:link w:val="MTDisplayEquation"/>
    <w:rsid w:val="0001390F"/>
    <w:rPr>
      <w:rFonts w:cs="Lucidasans"/>
    </w:rPr>
  </w:style>
  <w:style w:type="character" w:styleId="CommentReference">
    <w:name w:val="annotation reference"/>
    <w:basedOn w:val="DefaultParagraphFont"/>
    <w:uiPriority w:val="99"/>
    <w:semiHidden/>
    <w:unhideWhenUsed/>
    <w:rsid w:val="00B47A43"/>
    <w:rPr>
      <w:sz w:val="16"/>
      <w:szCs w:val="16"/>
    </w:rPr>
  </w:style>
  <w:style w:type="paragraph" w:styleId="CommentText">
    <w:name w:val="annotation text"/>
    <w:basedOn w:val="Normal"/>
    <w:link w:val="CommentTextChar"/>
    <w:uiPriority w:val="99"/>
    <w:semiHidden/>
    <w:unhideWhenUsed/>
    <w:rsid w:val="00B47A43"/>
    <w:pPr>
      <w:spacing w:line="240" w:lineRule="auto"/>
    </w:pPr>
  </w:style>
  <w:style w:type="character" w:customStyle="1" w:styleId="CommentTextChar">
    <w:name w:val="Comment Text Char"/>
    <w:basedOn w:val="DefaultParagraphFont"/>
    <w:link w:val="CommentText"/>
    <w:uiPriority w:val="99"/>
    <w:semiHidden/>
    <w:rsid w:val="00B47A43"/>
    <w:rPr>
      <w:rFonts w:ascii="Times New Roman" w:hAnsi="Times New Roman"/>
    </w:rPr>
  </w:style>
  <w:style w:type="paragraph" w:styleId="CommentSubject">
    <w:name w:val="annotation subject"/>
    <w:basedOn w:val="CommentText"/>
    <w:next w:val="CommentText"/>
    <w:link w:val="CommentSubjectChar"/>
    <w:uiPriority w:val="99"/>
    <w:semiHidden/>
    <w:unhideWhenUsed/>
    <w:rsid w:val="00B47A43"/>
    <w:rPr>
      <w:b/>
      <w:bCs/>
    </w:rPr>
  </w:style>
  <w:style w:type="character" w:customStyle="1" w:styleId="CommentSubjectChar">
    <w:name w:val="Comment Subject Char"/>
    <w:basedOn w:val="CommentTextChar"/>
    <w:link w:val="CommentSubject"/>
    <w:uiPriority w:val="99"/>
    <w:semiHidden/>
    <w:rsid w:val="00B47A43"/>
    <w:rPr>
      <w:b/>
      <w:bCs/>
    </w:rPr>
  </w:style>
  <w:style w:type="paragraph" w:styleId="Title">
    <w:name w:val="Title"/>
    <w:basedOn w:val="Normal"/>
    <w:link w:val="TitleChar"/>
    <w:uiPriority w:val="10"/>
    <w:qFormat/>
    <w:rsid w:val="0001390F"/>
    <w:pPr>
      <w:spacing w:line="240" w:lineRule="auto"/>
      <w:jc w:val="center"/>
      <w:outlineLvl w:val="0"/>
    </w:pPr>
    <w:rPr>
      <w:rFonts w:cs="Arial"/>
      <w:bCs/>
      <w:kern w:val="28"/>
      <w:sz w:val="48"/>
      <w:szCs w:val="48"/>
    </w:rPr>
  </w:style>
  <w:style w:type="character" w:customStyle="1" w:styleId="TitleChar">
    <w:name w:val="Title Char"/>
    <w:basedOn w:val="DefaultParagraphFont"/>
    <w:link w:val="Title"/>
    <w:uiPriority w:val="10"/>
    <w:rsid w:val="0001390F"/>
    <w:rPr>
      <w:rFonts w:cs="Arial"/>
      <w:bCs/>
      <w:kern w:val="28"/>
      <w:sz w:val="48"/>
      <w:szCs w:val="48"/>
    </w:rPr>
  </w:style>
  <w:style w:type="paragraph" w:styleId="Subtitle">
    <w:name w:val="Subtitle"/>
    <w:basedOn w:val="Normal"/>
    <w:link w:val="SubtitleChar"/>
    <w:uiPriority w:val="11"/>
    <w:qFormat/>
    <w:rsid w:val="0001390F"/>
    <w:pPr>
      <w:jc w:val="center"/>
      <w:outlineLvl w:val="1"/>
    </w:pPr>
    <w:rPr>
      <w:rFonts w:ascii="Arial" w:hAnsi="Arial" w:cs="Arial"/>
      <w:sz w:val="24"/>
    </w:rPr>
  </w:style>
  <w:style w:type="character" w:customStyle="1" w:styleId="SubtitleChar">
    <w:name w:val="Subtitle Char"/>
    <w:basedOn w:val="DefaultParagraphFont"/>
    <w:link w:val="Subtitle"/>
    <w:uiPriority w:val="11"/>
    <w:rsid w:val="0001390F"/>
    <w:rPr>
      <w:rFonts w:ascii="Arial" w:hAnsi="Arial" w:cs="Arial"/>
      <w:sz w:val="24"/>
    </w:rPr>
  </w:style>
  <w:style w:type="paragraph" w:customStyle="1" w:styleId="Abstract">
    <w:name w:val="Abstract"/>
    <w:basedOn w:val="Normal"/>
    <w:qFormat/>
    <w:rsid w:val="0001390F"/>
    <w:rPr>
      <w:b/>
      <w:sz w:val="18"/>
      <w:szCs w:val="18"/>
    </w:rPr>
  </w:style>
  <w:style w:type="paragraph" w:customStyle="1" w:styleId="TableCaption">
    <w:name w:val="Table Caption"/>
    <w:qFormat/>
    <w:rsid w:val="0001390F"/>
    <w:pPr>
      <w:jc w:val="center"/>
    </w:pPr>
    <w:rPr>
      <w:rFonts w:cs="Lucidasans"/>
      <w:bCs/>
      <w:smallCaps/>
      <w:sz w:val="16"/>
      <w:szCs w:val="16"/>
    </w:rPr>
  </w:style>
  <w:style w:type="paragraph" w:customStyle="1" w:styleId="Heading1withoutnumber">
    <w:name w:val="Heading 1 (without number)"/>
    <w:basedOn w:val="Heading1"/>
    <w:next w:val="Normal"/>
    <w:qFormat/>
    <w:rsid w:val="0001390F"/>
    <w:pPr>
      <w:numPr>
        <w:numId w:val="0"/>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6.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40.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CC1E41-F34E-426B-9DBE-AFF5EEAFC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5</TotalTime>
  <Pages>2</Pages>
  <Words>964</Words>
  <Characters>549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64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omar</cp:lastModifiedBy>
  <cp:revision>626</cp:revision>
  <cp:lastPrinted>2011-03-03T18:06:00Z</cp:lastPrinted>
  <dcterms:created xsi:type="dcterms:W3CDTF">2010-12-20T21:47:00Z</dcterms:created>
  <dcterms:modified xsi:type="dcterms:W3CDTF">2011-03-07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